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3E4656" w:rsidRPr="003F59B9" w14:paraId="10A7E1E7" w14:textId="77777777" w:rsidTr="0055765E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2E671F2B" w14:textId="77777777" w:rsidR="003E4656" w:rsidRDefault="003E4656" w:rsidP="003E4656">
            <w:pPr>
              <w:pStyle w:val="20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44F89CE5" w14:textId="4523937B" w:rsidR="003E4656" w:rsidRPr="003F59B9" w:rsidRDefault="003E4656" w:rsidP="003E4656">
            <w:pPr>
              <w:pStyle w:val="af0"/>
            </w:pPr>
            <w:r>
              <w:rPr>
                <w:rFonts w:cs="Calibri Light"/>
              </w:rPr>
              <w:t>«Новосибирский государственный технический университет»</w:t>
            </w:r>
          </w:p>
        </w:tc>
      </w:tr>
      <w:tr w:rsidR="003E4656" w:rsidRPr="003F59B9" w14:paraId="01B51898" w14:textId="77777777" w:rsidTr="0055765E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3A9BC99" w14:textId="75106451" w:rsidR="003E4656" w:rsidRPr="005613BB" w:rsidRDefault="003E4656" w:rsidP="003E4656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</w:p>
        </w:tc>
      </w:tr>
      <w:tr w:rsidR="003E4656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E4656" w:rsidRPr="00CF10FE" w:rsidRDefault="003E4656" w:rsidP="003E4656">
            <w:pPr>
              <w:rPr>
                <w:lang w:val="en-US"/>
              </w:rPr>
            </w:pPr>
          </w:p>
        </w:tc>
      </w:tr>
      <w:tr w:rsidR="003E4656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3E4656" w:rsidRPr="003F59B9" w:rsidRDefault="003E4656" w:rsidP="003E4656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ED1866B264574EF2A41B815D11734959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E4656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2E1E9F24" w:rsidR="003E4656" w:rsidRPr="003F59B9" w:rsidRDefault="003E4656" w:rsidP="003E4656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проект по курсу</w:t>
            </w:r>
          </w:p>
        </w:tc>
      </w:tr>
      <w:tr w:rsidR="003E4656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320AFBAB" w:rsidR="003E4656" w:rsidRPr="003F59B9" w:rsidRDefault="003E4656" w:rsidP="003E4656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C5EDF7417B35485CB71A25BE49D31DE4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3E4656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4998F4DF2C91487B96BB066338F7976E"/>
              </w:placeholder>
            </w:sdtPr>
            <w:sdtEndPr/>
            <w:sdtContent>
              <w:p w14:paraId="784D9053" w14:textId="77B66FE3" w:rsidR="003E4656" w:rsidRDefault="00FA589F" w:rsidP="003E4656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 xml:space="preserve"> </w:t>
                </w:r>
              </w:p>
            </w:sdtContent>
          </w:sdt>
          <w:p w14:paraId="36E52A99" w14:textId="15299BE0" w:rsidR="003E4656" w:rsidRPr="003E4656" w:rsidRDefault="003E4656" w:rsidP="003E4656"/>
        </w:tc>
      </w:tr>
      <w:tr w:rsidR="003E4656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3E4656" w:rsidRPr="003F59B9" w:rsidRDefault="003E4656" w:rsidP="003E4656"/>
        </w:tc>
      </w:tr>
      <w:tr w:rsidR="003E4656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3E4656" w:rsidRPr="003F59B9" w:rsidRDefault="003E4656" w:rsidP="003E4656">
            <w:pPr>
              <w:ind w:right="1786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69C5377" w14:textId="33A17519" w:rsidR="003E4656" w:rsidRPr="00E92AB9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37A90233" w:rsidR="003E4656" w:rsidRPr="00141BFD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3E4656" w:rsidRPr="003F59B9" w:rsidRDefault="003E4656" w:rsidP="003E4656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059DDFDD" w:rsidR="003E4656" w:rsidRPr="001D57DF" w:rsidRDefault="003E4656" w:rsidP="003E4656">
            <w:pPr>
              <w:ind w:right="90"/>
              <w:jc w:val="right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4794BA1B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руппа пм-12</w:t>
            </w:r>
          </w:p>
        </w:tc>
      </w:tr>
      <w:tr w:rsidR="003E4656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3E4656" w:rsidRPr="003F59B9" w:rsidRDefault="003E4656" w:rsidP="003E4656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70FFBFA1" w14:textId="4BD68665" w:rsidR="003E4656" w:rsidRPr="004F30C8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109ABDE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Студент: Лойченко данила сергеевич</w:t>
            </w:r>
          </w:p>
        </w:tc>
      </w:tr>
      <w:tr w:rsidR="003E4656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3E4656" w:rsidRPr="003F59B9" w:rsidRDefault="003E4656" w:rsidP="003E4656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977B5ED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08B4CC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7B0DDFC9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F77621C" w14:textId="77777777" w:rsidR="003E4656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D421C97" w14:textId="77777777" w:rsidR="00E137CC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11F371E" w14:textId="41FBA051" w:rsidR="00E137CC" w:rsidRPr="00B30F2F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2CBF5FDB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7A44438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79B0253" w14:textId="77777777" w:rsidR="00E137CC" w:rsidRDefault="00E137CC" w:rsidP="003E4656">
            <w:pPr>
              <w:jc w:val="center"/>
              <w:rPr>
                <w:rFonts w:cstheme="minorHAnsi"/>
                <w:sz w:val="28"/>
                <w:szCs w:val="24"/>
              </w:rPr>
            </w:pPr>
          </w:p>
          <w:p w14:paraId="4B22B86D" w14:textId="77777777" w:rsidR="003E4656" w:rsidRPr="00F9394F" w:rsidRDefault="003E4656" w:rsidP="00E137CC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</w:p>
        </w:tc>
      </w:tr>
    </w:tbl>
    <w:p w14:paraId="51DDCA4F" w14:textId="61FDEDDD" w:rsidR="00ED3892" w:rsidRDefault="00E137CC" w:rsidP="00E137CC">
      <w:pPr>
        <w:jc w:val="center"/>
        <w:rPr>
          <w:lang w:val="en-US"/>
        </w:rPr>
        <w:sectPr w:rsidR="00ED3892" w:rsidSect="00E137CC">
          <w:footerReference w:type="default" r:id="rId8"/>
          <w:footerReference w:type="first" r:id="rId9"/>
          <w:pgSz w:w="11906" w:h="16838" w:code="9"/>
          <w:pgMar w:top="0" w:right="1134" w:bottom="142" w:left="1134" w:header="709" w:footer="794" w:gutter="0"/>
          <w:pgNumType w:start="1"/>
          <w:cols w:space="708"/>
          <w:formProt w:val="0"/>
          <w:titlePg/>
          <w:docGrid w:linePitch="381"/>
        </w:sectPr>
      </w:pPr>
      <w:r w:rsidRPr="00F9394F">
        <w:rPr>
          <w:rFonts w:cstheme="minorHAnsi"/>
          <w:sz w:val="28"/>
          <w:szCs w:val="24"/>
        </w:rPr>
        <w:fldChar w:fldCharType="begin"/>
      </w:r>
      <w:r w:rsidRPr="00F9394F">
        <w:rPr>
          <w:rFonts w:cstheme="minorHAnsi"/>
          <w:sz w:val="28"/>
          <w:szCs w:val="24"/>
        </w:rPr>
        <w:instrText xml:space="preserve"> TIME  \@ "yyyy"  \* MERGEFORMAT </w:instrText>
      </w:r>
      <w:r w:rsidRPr="00F9394F">
        <w:rPr>
          <w:rFonts w:cstheme="minorHAnsi"/>
          <w:sz w:val="28"/>
          <w:szCs w:val="24"/>
        </w:rPr>
        <w:fldChar w:fldCharType="separate"/>
      </w:r>
      <w:r w:rsidR="00BB7740">
        <w:rPr>
          <w:rFonts w:cstheme="minorHAnsi"/>
          <w:noProof/>
          <w:sz w:val="28"/>
          <w:szCs w:val="24"/>
        </w:rPr>
        <w:t>2023</w:t>
      </w:r>
      <w:r w:rsidRPr="00F9394F">
        <w:rPr>
          <w:rFonts w:cstheme="minorHAnsi"/>
          <w:sz w:val="28"/>
          <w:szCs w:val="24"/>
        </w:rPr>
        <w:fldChar w:fldCharType="end"/>
      </w:r>
    </w:p>
    <w:p w14:paraId="4B8F9ED6" w14:textId="77777777" w:rsidR="00F9530A" w:rsidRPr="004B7649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lastRenderedPageBreak/>
        <w:t>Условие задания</w:t>
      </w:r>
    </w:p>
    <w:p w14:paraId="64DD0148" w14:textId="7A67842A" w:rsidR="00173F55" w:rsidRPr="00173F55" w:rsidRDefault="00173F55" w:rsidP="00F9530A">
      <w:pPr>
        <w:pStyle w:val="af8"/>
        <w:tabs>
          <w:tab w:val="left" w:pos="1044"/>
        </w:tabs>
        <w:spacing w:before="360" w:after="120" w:line="240" w:lineRule="auto"/>
        <w:ind w:left="284" w:firstLine="425"/>
        <w:jc w:val="both"/>
        <w:rPr>
          <w:rFonts w:cstheme="minorHAnsi"/>
          <w:sz w:val="28"/>
          <w:szCs w:val="28"/>
        </w:rPr>
      </w:pPr>
      <w:r w:rsidRPr="00173F55">
        <w:rPr>
          <w:rFonts w:cstheme="minorHAnsi"/>
          <w:sz w:val="24"/>
          <w:szCs w:val="24"/>
        </w:rPr>
        <w:t>МКЭ для трехмерной краевой задачи для уравнения эллиптического типа в декартовой системе координат. Базисные функции линейные на прямых призмах с четырехугольным основанием (основание призмы в координатах (x, y)). Краевые условия всех типов. Коэффициент диффузии λ - кусочно-постоянная функция. Матрицу СЛАУ генерировать в разреженном строчном формате. Для решения СЛАУ использовать МСГ или ЛОС с неполной факторизацией.</w:t>
      </w:r>
    </w:p>
    <w:p w14:paraId="65C4D003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t>Постановка задачи</w:t>
      </w:r>
    </w:p>
    <w:p w14:paraId="4A6CE073" w14:textId="77777777" w:rsidR="00F9530A" w:rsidRPr="00FC5DAE" w:rsidRDefault="00F9530A" w:rsidP="00F9530A">
      <w:pPr>
        <w:spacing w:after="0"/>
        <w:ind w:left="284" w:firstLine="425"/>
        <w:jc w:val="both"/>
        <w:rPr>
          <w:rFonts w:cstheme="minorHAnsi"/>
          <w:sz w:val="24"/>
          <w:szCs w:val="24"/>
        </w:rPr>
      </w:pPr>
      <w:r w:rsidRPr="00FC5DAE">
        <w:rPr>
          <w:rFonts w:cstheme="minorHAnsi"/>
          <w:sz w:val="24"/>
          <w:szCs w:val="24"/>
        </w:rPr>
        <w:t xml:space="preserve">Эллиптическая краевая задача для функции </w:t>
      </w:r>
      <w:r w:rsidRPr="00FC5DAE">
        <w:rPr>
          <w:rFonts w:cstheme="minorHAnsi"/>
          <w:sz w:val="24"/>
          <w:szCs w:val="24"/>
          <w:lang w:val="en-US"/>
        </w:rPr>
        <w:t>u</w:t>
      </w:r>
      <w:r w:rsidRPr="00FC5DAE">
        <w:rPr>
          <w:rFonts w:cstheme="minorHAnsi"/>
          <w:sz w:val="24"/>
          <w:szCs w:val="24"/>
        </w:rPr>
        <w:t xml:space="preserve"> определяется дифференциальным уравнением </w:t>
      </w:r>
    </w:p>
    <w:p w14:paraId="4DEB820E" w14:textId="77777777" w:rsidR="00F9530A" w:rsidRPr="0070700D" w:rsidRDefault="00F9530A" w:rsidP="00F9530A">
      <w:pPr>
        <w:spacing w:after="0"/>
        <w:ind w:left="284" w:firstLine="425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di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λ∙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grad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u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u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70700D">
        <w:rPr>
          <w:rFonts w:eastAsiaTheme="minorEastAsia"/>
          <w:sz w:val="24"/>
          <w:szCs w:val="24"/>
        </w:rPr>
        <w:t>,</w:t>
      </w:r>
    </w:p>
    <w:p w14:paraId="5EE92A9A" w14:textId="11246F5F" w:rsidR="00F9530A" w:rsidRPr="00F06F5D" w:rsidRDefault="00F9530A" w:rsidP="00F9530A">
      <w:pPr>
        <w:pStyle w:val="af9"/>
        <w:ind w:left="284" w:firstLine="425"/>
        <w:jc w:val="left"/>
        <w:rPr>
          <w:rFonts w:asciiTheme="minorHAnsi" w:hAnsiTheme="minorHAnsi" w:cstheme="minorHAnsi"/>
          <w:sz w:val="24"/>
        </w:rPr>
      </w:pPr>
      <w:r w:rsidRPr="00F06F5D">
        <w:rPr>
          <w:rFonts w:asciiTheme="minorHAnsi" w:hAnsiTheme="minorHAnsi" w:cstheme="minorHAnsi"/>
          <w:sz w:val="24"/>
        </w:rPr>
        <w:t xml:space="preserve">заданным в некоторой области </w:t>
      </w:r>
      <w:r>
        <w:rPr>
          <w:rFonts w:asciiTheme="minorHAnsi" w:hAnsiTheme="minorHAnsi" w:cstheme="minorHAnsi"/>
          <w:sz w:val="24"/>
        </w:rPr>
        <w:t>Ω</w:t>
      </w:r>
      <w:r w:rsidRPr="00F06F5D">
        <w:rPr>
          <w:rFonts w:asciiTheme="minorHAnsi" w:hAnsiTheme="minorHAnsi" w:cstheme="minorHAnsi"/>
          <w:sz w:val="24"/>
        </w:rPr>
        <w:t xml:space="preserve"> с границей </w:t>
      </w:r>
      <w:r w:rsidRPr="00F06F5D">
        <w:rPr>
          <w:rFonts w:asciiTheme="minorHAnsi" w:hAnsiTheme="minorHAnsi" w:cstheme="minorHAnsi"/>
          <w:position w:val="-12"/>
          <w:sz w:val="24"/>
        </w:rPr>
        <w:object w:dxaOrig="1596" w:dyaOrig="444" w14:anchorId="0BD89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5pt" o:ole="">
            <v:imagedata r:id="rId10" o:title=""/>
          </v:shape>
          <o:OLEObject Type="Embed" ProgID="Equation.DSMT4" ShapeID="_x0000_i1025" DrawAspect="Content" ObjectID="_1764717908" r:id="rId11"/>
        </w:object>
      </w:r>
      <w:r w:rsidRPr="00F06F5D">
        <w:rPr>
          <w:rFonts w:asciiTheme="minorHAnsi" w:hAnsiTheme="minorHAnsi" w:cstheme="minorHAnsi"/>
          <w:sz w:val="24"/>
        </w:rPr>
        <w:t>, и</w:t>
      </w:r>
      <w:r>
        <w:rPr>
          <w:rFonts w:asciiTheme="minorHAnsi" w:hAnsiTheme="minorHAnsi" w:cstheme="minorHAnsi"/>
          <w:sz w:val="24"/>
          <w:lang w:val="en-GB"/>
        </w:rPr>
        <w:t>A</w:t>
      </w:r>
      <w:r w:rsidRPr="00F06F5D">
        <w:rPr>
          <w:rFonts w:asciiTheme="minorHAnsi" w:hAnsiTheme="minorHAnsi" w:cstheme="minorHAnsi"/>
          <w:sz w:val="24"/>
        </w:rPr>
        <w:t xml:space="preserve"> краевыми условиями </w:t>
      </w:r>
    </w:p>
    <w:p w14:paraId="321435C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w:rPr>
            <w:rFonts w:ascii="Cambria Math" w:hAnsi="Cambria Math"/>
            <w:szCs w:val="28"/>
          </w:rPr>
          <m:t>u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</m:oMath>
      <w:r>
        <w:rPr>
          <w:sz w:val="24"/>
        </w:rPr>
        <w:t xml:space="preserve">- </w:t>
      </w:r>
      <w:r w:rsidRPr="0070700D">
        <w:rPr>
          <w:rFonts w:asciiTheme="minorHAnsi" w:hAnsiTheme="minorHAnsi" w:cstheme="minorHAnsi"/>
          <w:sz w:val="24"/>
        </w:rPr>
        <w:t xml:space="preserve">значение искомой функции </w:t>
      </w:r>
      <m:oMath>
        <m:r>
          <w:rPr>
            <w:rFonts w:ascii="Cambria Math" w:hAnsi="Cambria Math"/>
            <w:sz w:val="24"/>
          </w:rPr>
          <m:t>u</m:t>
        </m:r>
      </m:oMath>
      <w:r w:rsidRPr="0070700D">
        <w:rPr>
          <w:rFonts w:asciiTheme="minorHAnsi" w:hAnsiTheme="minorHAnsi" w:cstheme="minorHAnsi"/>
          <w:sz w:val="24"/>
        </w:rPr>
        <w:t xml:space="preserve"> на границе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14:paraId="4C5FF95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18ED8DF2" w14:textId="77777777" w:rsidR="00F9530A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θ</m:t>
        </m:r>
      </m:oMath>
      <w:r>
        <w:rPr>
          <w:sz w:val="24"/>
        </w:rPr>
        <w:t xml:space="preserve"> - </w:t>
      </w:r>
      <w:r w:rsidRPr="0070700D">
        <w:rPr>
          <w:rFonts w:asciiTheme="minorHAnsi" w:hAnsiTheme="minorHAnsi" w:cstheme="minorHAnsi"/>
          <w:sz w:val="24"/>
        </w:rPr>
        <w:t>значение на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роизводной функции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u</m:t>
        </m:r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о направлению внешней нормали к поверхности</w:t>
      </w:r>
    </w:p>
    <w:p w14:paraId="6C6B42BF" w14:textId="77777777" w:rsidR="00F9530A" w:rsidRPr="0070700D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</w:p>
    <w:p w14:paraId="69EC7E50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3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+β</m:t>
        </m:r>
        <m:d>
          <m:d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Cs w:val="28"/>
              </w:rPr>
              <m:t>u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|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β</m:t>
                </m:r>
              </m:sub>
            </m:sSub>
          </m:e>
        </m:d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0</m:t>
        </m:r>
      </m:oMath>
      <w:r>
        <w:rPr>
          <w:sz w:val="24"/>
        </w:rPr>
        <w:t xml:space="preserve"> </w:t>
      </w:r>
    </w:p>
    <w:p w14:paraId="30B6B6AE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6C8AEF19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w:r w:rsidRPr="00A2582C">
        <w:rPr>
          <w:rFonts w:asciiTheme="minorHAnsi" w:hAnsiTheme="minorHAnsi" w:cstheme="minorHAnsi"/>
          <w:sz w:val="24"/>
        </w:rPr>
        <w:t>Дифференциальное уравнение для двумерной эллиптической краевой задачи в декартовой системе координат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{x,y}</m:t>
        </m:r>
      </m:oMath>
      <w:r>
        <w:rPr>
          <w:sz w:val="24"/>
        </w:rPr>
        <w:t xml:space="preserve"> </w:t>
      </w:r>
      <w:r w:rsidRPr="00A2582C">
        <w:rPr>
          <w:rFonts w:asciiTheme="minorHAnsi" w:hAnsiTheme="minorHAnsi" w:cstheme="minorHAnsi"/>
          <w:sz w:val="24"/>
        </w:rPr>
        <w:t>может быть записано в виде:</w:t>
      </w:r>
      <w:r>
        <w:rPr>
          <w:sz w:val="24"/>
        </w:rPr>
        <w:t xml:space="preserve"> </w:t>
      </w:r>
    </w:p>
    <w:bookmarkStart w:id="0" w:name="MTBlankEqn"/>
    <w:p w14:paraId="290393A3" w14:textId="77777777" w:rsidR="00F9530A" w:rsidRPr="00A2582C" w:rsidRDefault="00F9530A" w:rsidP="00F9530A">
      <w:pPr>
        <w:pStyle w:val="af9"/>
        <w:ind w:left="284" w:firstLine="425"/>
        <w:jc w:val="center"/>
        <w:rPr>
          <w:sz w:val="24"/>
          <w:lang w:val="en-US"/>
        </w:rPr>
      </w:pPr>
      <w:r>
        <w:rPr>
          <w:position w:val="-30"/>
          <w:sz w:val="24"/>
        </w:rPr>
        <w:object w:dxaOrig="3312" w:dyaOrig="720" w14:anchorId="0E436BEA">
          <v:shape id="_x0000_i1026" type="#_x0000_t75" style="width:166.45pt;height:36pt" o:ole="">
            <v:imagedata r:id="rId12" o:title=""/>
          </v:shape>
          <o:OLEObject Type="Embed" ProgID="Equation.DSMT4" ShapeID="_x0000_i1026" DrawAspect="Content" ObjectID="_1764717909" r:id="rId13"/>
        </w:object>
      </w:r>
      <w:bookmarkEnd w:id="0"/>
      <w:r>
        <w:rPr>
          <w:sz w:val="24"/>
          <w:lang w:val="en-US"/>
        </w:rPr>
        <w:t>.</w:t>
      </w:r>
    </w:p>
    <w:p w14:paraId="094389F1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оретическая часть</w:t>
      </w:r>
    </w:p>
    <w:p w14:paraId="7F0F9F17" w14:textId="77777777" w:rsidR="00F9530A" w:rsidRPr="00EB6F06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 w:rsidRPr="00EB6F06">
        <w:rPr>
          <w:rFonts w:cstheme="minorHAnsi"/>
          <w:i/>
          <w:iCs/>
          <w:sz w:val="24"/>
          <w:szCs w:val="24"/>
          <w:u w:val="single"/>
        </w:rPr>
        <w:t>Вариационная постановка</w:t>
      </w:r>
    </w:p>
    <w:p w14:paraId="15572C92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Уравнение можно также записать: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</w:p>
    <w:p w14:paraId="4C559037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  <w:lang w:val="en-US"/>
            </w:rPr>
            <m:t>div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γu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  <w:lang w:val="en-US"/>
            </w:rPr>
            <m:t>f</m:t>
          </m:r>
        </m:oMath>
      </m:oMathPara>
    </w:p>
    <w:p w14:paraId="098A6A25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Cs/>
          <w:sz w:val="24"/>
          <w:szCs w:val="24"/>
        </w:rPr>
      </w:pPr>
      <w:r w:rsidRPr="00470248">
        <w:rPr>
          <w:sz w:val="24"/>
          <w:szCs w:val="24"/>
        </w:rPr>
        <w:t xml:space="preserve">Потребуем, чтобы невязк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</m:oMath>
      <w:r w:rsidRPr="00470248">
        <w:rPr>
          <w:rFonts w:eastAsiaTheme="minorEastAsia"/>
          <w:sz w:val="24"/>
          <w:szCs w:val="24"/>
        </w:rPr>
        <w:t xml:space="preserve"> дифференциального уравнения была ортогональна некоторому пространству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470248">
        <w:rPr>
          <w:rFonts w:eastAsiaTheme="minorEastAsia"/>
          <w:iCs/>
          <w:sz w:val="24"/>
          <w:szCs w:val="24"/>
        </w:rPr>
        <w:t xml:space="preserve"> функций </w:t>
      </w:r>
      <m:oMath>
        <m:r>
          <w:rPr>
            <w:rFonts w:ascii="Cambria Math" w:eastAsiaTheme="minorEastAsia" w:hAnsi="Cambria Math"/>
            <w:sz w:val="24"/>
            <w:szCs w:val="24"/>
          </w:rPr>
          <m:t>ϑ</m:t>
        </m:r>
      </m:oMath>
      <w:r w:rsidRPr="00470248">
        <w:rPr>
          <w:rFonts w:eastAsiaTheme="minorEastAsia"/>
          <w:iCs/>
          <w:sz w:val="24"/>
          <w:szCs w:val="24"/>
        </w:rPr>
        <w:t>, которое мы будем называть пространством пробных функций, т. е.</w:t>
      </w:r>
    </w:p>
    <w:p w14:paraId="1E16D0F4" w14:textId="77777777" w:rsidR="00F9530A" w:rsidRPr="00470248" w:rsidRDefault="00603F63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γu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="00F9530A" w:rsidRPr="00470248">
        <w:rPr>
          <w:rFonts w:eastAsiaTheme="minorEastAsia"/>
          <w:sz w:val="24"/>
          <w:szCs w:val="24"/>
        </w:rPr>
        <w:t xml:space="preserve"> </w:t>
      </w:r>
      <w:r w:rsidR="00F9530A" w:rsidRPr="00470248">
        <w:rPr>
          <w:rFonts w:eastAsiaTheme="minorEastAsia"/>
          <w:sz w:val="24"/>
          <w:szCs w:val="24"/>
        </w:rPr>
        <w:tab/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C5AED5D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Преобразуем слагаемо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Pr="00470248">
        <w:rPr>
          <w:rFonts w:eastAsiaTheme="minorEastAsia"/>
          <w:sz w:val="24"/>
          <w:szCs w:val="24"/>
        </w:rPr>
        <w:t xml:space="preserve"> с использованием формул Грина:</w:t>
      </w:r>
    </w:p>
    <w:p w14:paraId="775108FC" w14:textId="77777777" w:rsidR="00F9530A" w:rsidRPr="00470248" w:rsidRDefault="00603F63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470248">
        <w:rPr>
          <w:rFonts w:eastAsiaTheme="minorEastAsia"/>
          <w:iCs/>
          <w:sz w:val="24"/>
          <w:szCs w:val="24"/>
        </w:rPr>
        <w:tab/>
        <w:t xml:space="preserve">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7AD2A3A7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границы, на которых заданы соответствующие краевые условия.</w:t>
      </w:r>
    </w:p>
    <w:p w14:paraId="7DDD4476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Интегралы по граница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можно преобразовать, воспользовавшись краевыми условиями:</w:t>
      </w:r>
    </w:p>
    <w:p w14:paraId="2C985A61" w14:textId="77777777" w:rsidR="00F9530A" w:rsidRPr="005F0367" w:rsidRDefault="00603F63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 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θ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β(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β</m:t>
                </m:r>
              </m:sub>
            </m:sSub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)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065BA3">
        <w:rPr>
          <w:rFonts w:eastAsiaTheme="minorEastAsia"/>
          <w:iCs/>
          <w:sz w:val="24"/>
          <w:szCs w:val="24"/>
        </w:rPr>
        <w:t xml:space="preserve">    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BD00A49" w14:textId="77777777" w:rsidR="00F9530A" w:rsidRDefault="00F9530A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Поскольку на границе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 xml:space="preserve"> краевыми условиями не определяется значение</w:t>
      </w:r>
      <w:r w:rsidRPr="00065BA3"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λ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n</m:t>
            </m:r>
          </m:den>
        </m:f>
      </m:oMath>
      <w:r w:rsidRPr="00065BA3">
        <w:rPr>
          <w:rFonts w:eastAsiaTheme="minorEastAsia"/>
          <w:iCs/>
          <w:color w:val="000000"/>
          <w:sz w:val="24"/>
          <w:szCs w:val="24"/>
          <w:shd w:val="clear" w:color="auto" w:fill="FFFFFF"/>
        </w:rPr>
        <w:t xml:space="preserve">, слагаемое </w:t>
      </w: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dS </m:t>
        </m:r>
      </m:oMath>
      <w:r w:rsidRPr="00065BA3">
        <w:rPr>
          <w:sz w:val="24"/>
          <w:szCs w:val="24"/>
        </w:rPr>
        <w:t xml:space="preserve">следует исключить из уравнения, потребовав, чтобы пространство пробный функци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содержало только функции, которые принимали бы нулевые значения на границ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>.</w:t>
      </w:r>
    </w:p>
    <w:p w14:paraId="27278490" w14:textId="77777777" w:rsidR="00F9530A" w:rsidRPr="00065BA3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 xml:space="preserve">В качеств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мы можем выбрать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  <w:r w:rsidRPr="00065BA3">
        <w:rPr>
          <w:sz w:val="24"/>
          <w:szCs w:val="24"/>
        </w:rPr>
        <w:t>.</w:t>
      </w:r>
    </w:p>
    <w:p w14:paraId="32154D79" w14:textId="77777777" w:rsidR="00F9530A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Таким образом, получаем вариационное уравнение вида:</w:t>
      </w:r>
    </w:p>
    <w:p w14:paraId="7649E788" w14:textId="77777777" w:rsidR="00F9530A" w:rsidRPr="00C0554C" w:rsidRDefault="00603F63" w:rsidP="00F9530A">
      <w:pPr>
        <w:spacing w:after="0"/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sty m:val="p"/>
            </m:rP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∀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bSup>
        </m:oMath>
      </m:oMathPara>
    </w:p>
    <w:p w14:paraId="0C443EAD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C0554C">
        <w:rPr>
          <w:sz w:val="24"/>
          <w:szCs w:val="24"/>
        </w:rPr>
        <w:t xml:space="preserve">Получим аппроксимацию уравнения </w:t>
      </w:r>
      <w:proofErr w:type="spellStart"/>
      <w:r w:rsidRPr="00C0554C">
        <w:rPr>
          <w:sz w:val="24"/>
          <w:szCs w:val="24"/>
        </w:rPr>
        <w:t>Галёркина</w:t>
      </w:r>
      <w:proofErr w:type="spellEnd"/>
      <w:r w:rsidRPr="00C0554C">
        <w:rPr>
          <w:sz w:val="24"/>
          <w:szCs w:val="24"/>
        </w:rPr>
        <w:t xml:space="preserve"> на конечномерных подпространствах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C0554C">
        <w:rPr>
          <w:sz w:val="24"/>
          <w:szCs w:val="24"/>
        </w:rPr>
        <w:t xml:space="preserve">, аппроксимирующих исходные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</w:p>
    <w:p w14:paraId="31252679" w14:textId="77777777" w:rsidR="00F9530A" w:rsidRPr="00BF1F72" w:rsidRDefault="00603F63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sup>
          </m:sSubSup>
        </m:oMath>
      </m:oMathPara>
    </w:p>
    <w:p w14:paraId="7941CF90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Поскольку любая функция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h</m:t>
            </m:r>
          </m:sup>
        </m:sSup>
      </m:oMath>
      <w:r w:rsidRPr="00BF1F72">
        <w:rPr>
          <w:rFonts w:ascii="Cambria Math" w:hAnsi="Cambria Math" w:cs="Cambria Math"/>
          <w:sz w:val="24"/>
          <w:szCs w:val="24"/>
        </w:rPr>
        <w:t>∈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BF1F72">
        <w:rPr>
          <w:sz w:val="24"/>
          <w:szCs w:val="24"/>
        </w:rPr>
        <w:t xml:space="preserve"> может быть представлена в виде линейной комбинации</w:t>
      </w:r>
    </w:p>
    <w:p w14:paraId="6CC4BED2" w14:textId="77777777" w:rsidR="00F9530A" w:rsidRPr="00BB10E3" w:rsidRDefault="00603F63" w:rsidP="00F9530A">
      <w:pPr>
        <w:ind w:left="284" w:firstLine="425"/>
        <w:jc w:val="center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p>
              </m:sSup>
            </m:e>
          </m:nary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14:paraId="52D973B3" w14:textId="77777777" w:rsidR="00F9530A" w:rsidRPr="00BF1F72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 вариационное уравнение эквивалентно следующей системе уравнений:</w:t>
      </w:r>
    </w:p>
    <w:p w14:paraId="7B388C24" w14:textId="77777777" w:rsidR="00F9530A" w:rsidRPr="00C0554C" w:rsidRDefault="00603F63" w:rsidP="00F9530A">
      <w:pPr>
        <w:ind w:left="284" w:firstLine="425"/>
        <w:jc w:val="both"/>
        <w:rPr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4365336B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DD6DDD">
        <w:rPr>
          <w:sz w:val="24"/>
          <w:szCs w:val="24"/>
        </w:rPr>
        <w:t xml:space="preserve">Поскольку </w:t>
      </w:r>
      <m:oMath>
        <m:sSup>
          <m:sSupPr>
            <m:ctrlPr>
              <w:rPr>
                <w:rFonts w:ascii="Cambria Math" w:hAnsi="Arial" w:cs="Arial"/>
                <w:i/>
                <w:color w:val="202122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Arial" w:cs="Arial"/>
                <w:color w:val="202122"/>
                <w:sz w:val="24"/>
                <w:szCs w:val="24"/>
                <w:shd w:val="clear" w:color="auto" w:fill="FFFFFF"/>
                <w:lang w:val="en-US"/>
              </w:rPr>
              <m:t>u</m:t>
            </m:r>
          </m:e>
          <m:sup>
            <m:r>
              <w:rPr>
                <w:rFonts w:ascii="Cambria Math" w:hAnsi="Cambria Math" w:cs="Cambria Math"/>
                <w:color w:val="202122"/>
                <w:sz w:val="24"/>
                <w:szCs w:val="24"/>
                <w:shd w:val="clear" w:color="auto" w:fill="FFFFFF"/>
              </w:rPr>
              <m:t>h</m:t>
            </m:r>
          </m:sup>
        </m:sSup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4"/>
                <w:szCs w:val="24"/>
                <w:shd w:val="clear" w:color="auto" w:fill="FFFFFF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 xml:space="preserve">, оно может быть представлено в виде линейной комбинации базисных функций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>:</w:t>
      </w:r>
    </w:p>
    <w:p w14:paraId="1C7270E8" w14:textId="77777777" w:rsidR="00F9530A" w:rsidRPr="005F01DA" w:rsidRDefault="00603F63" w:rsidP="00F9530A">
      <w:pPr>
        <w:ind w:left="284" w:firstLine="425"/>
        <w:jc w:val="center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202122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r>
                <w:rPr>
                  <w:rFonts w:ascii="Cambria Math" w:hAnsi="Arial" w:cs="Arial"/>
                  <w:color w:val="202122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e>
            <m:sup>
              <m:r>
                <w:rPr>
                  <w:rFonts w:ascii="Cambria Math" w:hAnsi="Cambria Math" w:cs="Cambria Math"/>
                  <w:color w:val="202122"/>
                  <w:sz w:val="24"/>
                  <w:szCs w:val="24"/>
                  <w:shd w:val="clear" w:color="auto" w:fill="FFFFFF"/>
                </w:rPr>
                <m:t>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14:paraId="6D62305F" w14:textId="77777777" w:rsidR="00F9530A" w:rsidRPr="00DD6DDD" w:rsidRDefault="00F9530A" w:rsidP="00F9530A">
      <w:pPr>
        <w:ind w:left="284" w:firstLine="425"/>
        <w:jc w:val="both"/>
        <w:rPr>
          <w:sz w:val="24"/>
          <w:szCs w:val="24"/>
        </w:rPr>
      </w:pPr>
      <w:r w:rsidRPr="00DD6DDD">
        <w:rPr>
          <w:sz w:val="24"/>
          <w:szCs w:val="24"/>
        </w:rPr>
        <w:t>подставляя в прошлое уравнение, получим СЛАУ для компонент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DD6DDD">
        <w:rPr>
          <w:sz w:val="24"/>
          <w:szCs w:val="24"/>
        </w:rPr>
        <w:t xml:space="preserve"> вектора весов </w:t>
      </w:r>
      <w:r w:rsidRPr="00DD6DDD">
        <w:rPr>
          <w:sz w:val="24"/>
          <w:szCs w:val="24"/>
          <w:lang w:val="en-US"/>
        </w:rPr>
        <w:t>q</w:t>
      </w:r>
      <w:r w:rsidRPr="00DD6DDD">
        <w:rPr>
          <w:sz w:val="24"/>
          <w:szCs w:val="24"/>
        </w:rPr>
        <w:t xml:space="preserve"> с индексами </w:t>
      </w:r>
      <m:oMath>
        <m:r>
          <w:rPr>
            <w:rFonts w:ascii="Cambria Math" w:hAnsi="Cambria Math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DD6DDD">
        <w:rPr>
          <w:sz w:val="24"/>
          <w:szCs w:val="24"/>
        </w:rPr>
        <w:t>:</w:t>
      </w:r>
    </w:p>
    <w:p w14:paraId="6AE6A046" w14:textId="77777777" w:rsidR="00F9530A" w:rsidRPr="009153CA" w:rsidRDefault="00603F63" w:rsidP="00F9530A">
      <w:pPr>
        <w:spacing w:after="0"/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C9F8FB2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9153CA">
        <w:rPr>
          <w:sz w:val="24"/>
          <w:szCs w:val="24"/>
        </w:rPr>
        <w:t xml:space="preserve">Поскольку исходная задача рассматривается в декартовой системе координат, то </w:t>
      </w:r>
    </w:p>
    <w:p w14:paraId="005879A8" w14:textId="447CF4D1" w:rsidR="00F9530A" w:rsidRPr="009C15D0" w:rsidRDefault="00F9530A" w:rsidP="00F9530A">
      <w:pPr>
        <w:ind w:left="284" w:firstLine="425"/>
        <w:jc w:val="both"/>
        <w:rPr>
          <w:b/>
          <w:bCs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w:lastRenderedPageBreak/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= 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x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y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z</m:t>
                </m:r>
              </m:den>
            </m:f>
          </m:e>
        </m:d>
      </m:oMath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</w:t>
      </w:r>
      <w:r>
        <w:rPr>
          <w:rFonts w:eastAsiaTheme="minorEastAsia"/>
          <w:color w:val="000000"/>
          <w:sz w:val="24"/>
          <w:szCs w:val="24"/>
          <w:shd w:val="clear" w:color="auto" w:fill="FFFFFF"/>
        </w:rPr>
        <w:t>и, соответственно</w:t>
      </w:r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: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∙</m:t>
        </m:r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 </m:t>
        </m:r>
      </m:oMath>
    </w:p>
    <w:p w14:paraId="5D3FDB46" w14:textId="77777777" w:rsidR="00F9530A" w:rsidRDefault="00F9530A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w:r>
        <w:rPr>
          <w:rFonts w:eastAsiaTheme="minorEastAsia"/>
          <w:iCs/>
          <w:sz w:val="24"/>
          <w:szCs w:val="24"/>
        </w:rPr>
        <w:t>Отсюда получаем</w:t>
      </w:r>
      <w:r>
        <w:rPr>
          <w:rFonts w:eastAsiaTheme="minorEastAsia"/>
          <w:iCs/>
          <w:sz w:val="24"/>
          <w:szCs w:val="24"/>
          <w:lang w:val="en-US"/>
        </w:rPr>
        <w:t>:</w:t>
      </w:r>
    </w:p>
    <w:p w14:paraId="75CC03F0" w14:textId="1472CC46" w:rsidR="00F9530A" w:rsidRPr="003613CD" w:rsidRDefault="00603F63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EC011EA" w14:textId="082EEADC" w:rsidR="00F9530A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proofErr w:type="spellStart"/>
      <w:r>
        <w:rPr>
          <w:rFonts w:cstheme="minorHAnsi"/>
          <w:i/>
          <w:iCs/>
          <w:sz w:val="24"/>
          <w:szCs w:val="24"/>
          <w:u w:val="single"/>
        </w:rPr>
        <w:t>Конечноэлементная</w:t>
      </w:r>
      <w:proofErr w:type="spellEnd"/>
      <w:r>
        <w:rPr>
          <w:rFonts w:cstheme="minorHAnsi"/>
          <w:i/>
          <w:iCs/>
          <w:sz w:val="24"/>
          <w:szCs w:val="24"/>
          <w:u w:val="single"/>
        </w:rPr>
        <w:t xml:space="preserve"> дискретизация и переход к локальным матрицами</w:t>
      </w:r>
    </w:p>
    <w:p w14:paraId="06BCCB5F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>Определим на прямой призме, в основани</w:t>
      </w:r>
      <w:r>
        <w:rPr>
          <w:sz w:val="24"/>
          <w:szCs w:val="24"/>
        </w:rPr>
        <w:t>и</w:t>
      </w:r>
      <w:r w:rsidRPr="007C0231">
        <w:rPr>
          <w:sz w:val="24"/>
          <w:szCs w:val="24"/>
        </w:rPr>
        <w:t xml:space="preserve"> которой лежит четырехугольник</w:t>
      </w:r>
      <w:r>
        <w:rPr>
          <w:sz w:val="24"/>
          <w:szCs w:val="24"/>
        </w:rPr>
        <w:t>,</w:t>
      </w:r>
      <w:r w:rsidRPr="007C0231">
        <w:rPr>
          <w:sz w:val="24"/>
          <w:szCs w:val="24"/>
        </w:rPr>
        <w:t xml:space="preserve"> область </w:t>
      </w:r>
      <w:r w:rsidRPr="007C0231">
        <w:rPr>
          <w:position w:val="-12"/>
          <w:sz w:val="24"/>
          <w:szCs w:val="24"/>
        </w:rPr>
        <w:object w:dxaOrig="380" w:dyaOrig="360" w14:anchorId="49F0EE9A">
          <v:shape id="_x0000_i1027" type="#_x0000_t75" style="width:18.75pt;height:18pt" o:ole="">
            <v:imagedata r:id="rId14" o:title=""/>
          </v:shape>
          <o:OLEObject Type="Embed" ProgID="Equation.DSMT4" ShapeID="_x0000_i1027" DrawAspect="Content" ObjectID="_1764717910" r:id="rId15"/>
        </w:object>
      </w:r>
      <w:r w:rsidRPr="007C0231">
        <w:rPr>
          <w:sz w:val="24"/>
          <w:szCs w:val="24"/>
        </w:rPr>
        <w:t xml:space="preserve"> с вершинами </w:t>
      </w:r>
    </w:p>
    <w:p w14:paraId="13D29F7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3515350F" wp14:editId="09A14862">
            <wp:extent cx="1478051" cy="1622066"/>
            <wp:effectExtent l="0" t="0" r="825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85554" cy="16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CEC5B" w14:textId="77777777" w:rsidR="00885C53" w:rsidRDefault="00885C53" w:rsidP="00885C53">
      <w:pPr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8940" w:dyaOrig="400" w14:anchorId="3AFE6416">
          <v:shape id="_x0000_i1028" type="#_x0000_t75" style="width:447pt;height:19.5pt" o:ole="">
            <v:imagedata r:id="rId17" o:title=""/>
          </v:shape>
          <o:OLEObject Type="Embed" ProgID="Equation.DSMT4" ShapeID="_x0000_i1028" DrawAspect="Content" ObjectID="_1764717911" r:id="rId18"/>
        </w:object>
      </w:r>
      <w:r w:rsidRPr="007C0231">
        <w:rPr>
          <w:sz w:val="24"/>
          <w:szCs w:val="24"/>
        </w:rPr>
        <w:t xml:space="preserve">и восемь линейных базисных функций </w:t>
      </w:r>
      <w:r w:rsidRPr="007C0231">
        <w:rPr>
          <w:position w:val="-12"/>
          <w:sz w:val="24"/>
          <w:szCs w:val="24"/>
        </w:rPr>
        <w:object w:dxaOrig="1020" w:dyaOrig="360" w14:anchorId="4C52672C">
          <v:shape id="_x0000_i1029" type="#_x0000_t75" style="width:50.25pt;height:18pt" o:ole="">
            <v:imagedata r:id="rId19" o:title=""/>
          </v:shape>
          <o:OLEObject Type="Embed" ProgID="Equation.DSMT4" ShapeID="_x0000_i1029" DrawAspect="Content" ObjectID="_1764717912" r:id="rId20"/>
        </w:object>
      </w:r>
      <w:r w:rsidRPr="007C0231">
        <w:rPr>
          <w:sz w:val="24"/>
          <w:szCs w:val="24"/>
        </w:rPr>
        <w:t>, равных единице в одной вершине призмы с соответствующим номером и нулю во всех остальных</w:t>
      </w:r>
      <w:r>
        <w:rPr>
          <w:sz w:val="24"/>
          <w:szCs w:val="24"/>
        </w:rPr>
        <w:t>, которые в свою очередь состоят из:</w:t>
      </w:r>
    </w:p>
    <w:p w14:paraId="46441B27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Двумерных линейных базисных функции </w:t>
      </w:r>
      <w:r w:rsidRPr="007C0231">
        <w:rPr>
          <w:position w:val="-12"/>
        </w:rPr>
        <w:object w:dxaOrig="3320" w:dyaOrig="400" w14:anchorId="104CF242">
          <v:shape id="_x0000_i1030" type="#_x0000_t75" style="width:165.65pt;height:19.5pt" o:ole="">
            <v:imagedata r:id="rId21" o:title=""/>
          </v:shape>
          <o:OLEObject Type="Embed" ProgID="Equation.DSMT4" ShapeID="_x0000_i1030" DrawAspect="Content" ObjectID="_1764717913" r:id="rId22"/>
        </w:object>
      </w:r>
      <w:r w:rsidRPr="007A0797">
        <w:rPr>
          <w:sz w:val="24"/>
          <w:szCs w:val="24"/>
        </w:rPr>
        <w:t xml:space="preserve">, заданных на двумерном четырехугольнике </w:t>
      </w:r>
      <w:r w:rsidRPr="007C0231">
        <w:rPr>
          <w:position w:val="-12"/>
        </w:rPr>
        <w:object w:dxaOrig="380" w:dyaOrig="380" w14:anchorId="72F67756">
          <v:shape id="_x0000_i1031" type="#_x0000_t75" style="width:18.75pt;height:18.75pt" o:ole="">
            <v:imagedata r:id="rId23" o:title=""/>
          </v:shape>
          <o:OLEObject Type="Embed" ProgID="Equation.DSMT4" ShapeID="_x0000_i1031" DrawAspect="Content" ObjectID="_1764717914" r:id="rId24"/>
        </w:object>
      </w:r>
      <w:r w:rsidRPr="007A0797">
        <w:rPr>
          <w:sz w:val="24"/>
          <w:szCs w:val="24"/>
        </w:rPr>
        <w:t xml:space="preserve"> с вершинами </w:t>
      </w:r>
      <w:r w:rsidRPr="007C0231">
        <w:rPr>
          <w:position w:val="-14"/>
        </w:rPr>
        <w:object w:dxaOrig="3320" w:dyaOrig="400" w14:anchorId="744D0245">
          <v:shape id="_x0000_i1032" type="#_x0000_t75" style="width:165.65pt;height:19.5pt" o:ole="">
            <v:imagedata r:id="rId25" o:title=""/>
          </v:shape>
          <o:OLEObject Type="Embed" ProgID="Equation.DSMT4" ShapeID="_x0000_i1032" DrawAspect="Content" ObjectID="_1764717915" r:id="rId26"/>
        </w:object>
      </w:r>
      <w:r w:rsidRPr="007A0797">
        <w:rPr>
          <w:sz w:val="24"/>
          <w:szCs w:val="24"/>
        </w:rPr>
        <w:t xml:space="preserve"> являющимся основанием призмы </w:t>
      </w:r>
      <w:r w:rsidRPr="007C0231">
        <w:rPr>
          <w:position w:val="-12"/>
        </w:rPr>
        <w:object w:dxaOrig="380" w:dyaOrig="360" w14:anchorId="495CFDCA">
          <v:shape id="_x0000_i1033" type="#_x0000_t75" style="width:18.75pt;height:18pt" o:ole="">
            <v:imagedata r:id="rId14" o:title=""/>
          </v:shape>
          <o:OLEObject Type="Embed" ProgID="Equation.DSMT4" ShapeID="_x0000_i1033" DrawAspect="Content" ObjectID="_1764717916" r:id="rId27"/>
        </w:object>
      </w:r>
      <w:r w:rsidRPr="007A0797">
        <w:rPr>
          <w:sz w:val="24"/>
          <w:szCs w:val="24"/>
        </w:rPr>
        <w:t>, равные единице в одной из этих вершин и нулю в остальных</w:t>
      </w:r>
    </w:p>
    <w:p w14:paraId="3DD27492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Одномерных линейных базисных функций на отрезке </w:t>
      </w:r>
      <w:r w:rsidRPr="007C0231">
        <w:rPr>
          <w:position w:val="-14"/>
        </w:rPr>
        <w:object w:dxaOrig="700" w:dyaOrig="400" w14:anchorId="0F80F771">
          <v:shape id="_x0000_i1034" type="#_x0000_t75" style="width:35.25pt;height:19.5pt" o:ole="">
            <v:imagedata r:id="rId28" o:title=""/>
          </v:shape>
          <o:OLEObject Type="Embed" ProgID="Equation.DSMT4" ShapeID="_x0000_i1034" DrawAspect="Content" ObjectID="_1764717917" r:id="rId29"/>
        </w:object>
      </w:r>
      <w:r w:rsidRPr="007A0797">
        <w:rPr>
          <w:sz w:val="24"/>
          <w:szCs w:val="24"/>
        </w:rPr>
        <w:t>, равные единице в одном из концов</w:t>
      </w:r>
    </w:p>
    <w:p w14:paraId="4DCED0DE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30"/>
          <w:sz w:val="24"/>
          <w:szCs w:val="24"/>
        </w:rPr>
        <w:object w:dxaOrig="3860" w:dyaOrig="680" w14:anchorId="61A16159">
          <v:shape id="_x0000_i1035" type="#_x0000_t75" style="width:192.8pt;height:33.75pt" o:ole="">
            <v:imagedata r:id="rId30" o:title=""/>
          </v:shape>
          <o:OLEObject Type="Embed" ProgID="Equation.DSMT4" ShapeID="_x0000_i1035" DrawAspect="Content" ObjectID="_1764717918" r:id="rId31"/>
        </w:object>
      </w:r>
    </w:p>
    <w:p w14:paraId="122FA799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Тогда функция </w:t>
      </w:r>
      <w:r w:rsidRPr="007C0231">
        <w:rPr>
          <w:position w:val="-12"/>
          <w:sz w:val="24"/>
          <w:szCs w:val="24"/>
        </w:rPr>
        <w:object w:dxaOrig="1020" w:dyaOrig="360" w14:anchorId="07206F1F">
          <v:shape id="_x0000_i1036" type="#_x0000_t75" style="width:50.25pt;height:18pt" o:ole="">
            <v:imagedata r:id="rId19" o:title=""/>
          </v:shape>
          <o:OLEObject Type="Embed" ProgID="Equation.DSMT4" ShapeID="_x0000_i1036" DrawAspect="Content" ObjectID="_1764717919" r:id="rId32"/>
        </w:object>
      </w:r>
      <w:r w:rsidRPr="007C0231">
        <w:rPr>
          <w:sz w:val="24"/>
          <w:szCs w:val="24"/>
        </w:rPr>
        <w:t>, можно записать в следующем виде:</w:t>
      </w:r>
    </w:p>
    <w:p w14:paraId="493D4EF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2860" w:dyaOrig="420" w14:anchorId="0253BF4C">
          <v:shape id="_x0000_i1037" type="#_x0000_t75" style="width:143.3pt;height:21.75pt" o:ole="">
            <v:imagedata r:id="rId33" o:title=""/>
          </v:shape>
          <o:OLEObject Type="Embed" ProgID="Equation.DSMT4" ShapeID="_x0000_i1037" DrawAspect="Content" ObjectID="_1764717920" r:id="rId34"/>
        </w:object>
      </w:r>
    </w:p>
    <w:p w14:paraId="500BC814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Где </w:t>
      </w:r>
      <w:r w:rsidRPr="007C0231">
        <w:rPr>
          <w:position w:val="-10"/>
          <w:sz w:val="24"/>
          <w:szCs w:val="24"/>
        </w:rPr>
        <w:object w:dxaOrig="480" w:dyaOrig="320" w14:anchorId="61DE8194">
          <v:shape id="_x0000_i1038" type="#_x0000_t75" style="width:24pt;height:16.5pt" o:ole="">
            <v:imagedata r:id="rId35" o:title=""/>
          </v:shape>
          <o:OLEObject Type="Embed" ProgID="Equation.DSMT4" ShapeID="_x0000_i1038" DrawAspect="Content" ObjectID="_1764717921" r:id="rId36"/>
        </w:object>
      </w:r>
      <w:r w:rsidRPr="007C0231">
        <w:rPr>
          <w:sz w:val="24"/>
          <w:szCs w:val="24"/>
        </w:rPr>
        <w:t xml:space="preserve"> и </w:t>
      </w:r>
      <w:r w:rsidRPr="007C0231">
        <w:rPr>
          <w:position w:val="-10"/>
          <w:sz w:val="24"/>
          <w:szCs w:val="24"/>
        </w:rPr>
        <w:object w:dxaOrig="440" w:dyaOrig="320" w14:anchorId="301DE2BC">
          <v:shape id="_x0000_i1039" type="#_x0000_t75" style="width:21.75pt;height:16.5pt" o:ole="">
            <v:imagedata r:id="rId37" o:title=""/>
          </v:shape>
          <o:OLEObject Type="Embed" ProgID="Equation.DSMT4" ShapeID="_x0000_i1039" DrawAspect="Content" ObjectID="_1764717922" r:id="rId38"/>
        </w:object>
      </w:r>
      <w:r w:rsidRPr="007C0231">
        <w:rPr>
          <w:sz w:val="24"/>
          <w:szCs w:val="24"/>
        </w:rPr>
        <w:t xml:space="preserve"> определяются по таблице,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  <w:gridCol w:w="1039"/>
        <w:gridCol w:w="1039"/>
        <w:gridCol w:w="1039"/>
      </w:tblGrid>
      <w:tr w:rsidR="00885C53" w:rsidRPr="007C0231" w14:paraId="1A79CED1" w14:textId="77777777" w:rsidTr="00686476">
        <w:tc>
          <w:tcPr>
            <w:tcW w:w="1038" w:type="dxa"/>
          </w:tcPr>
          <w:p w14:paraId="6F07796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position w:val="-6"/>
                <w:sz w:val="24"/>
                <w:szCs w:val="24"/>
              </w:rPr>
              <w:object w:dxaOrig="139" w:dyaOrig="260" w14:anchorId="05901A38">
                <v:shape id="_x0000_i1040" type="#_x0000_t75" style="width:6.75pt;height:12.75pt" o:ole="">
                  <v:imagedata r:id="rId39" o:title=""/>
                </v:shape>
                <o:OLEObject Type="Embed" ProgID="Equation.DSMT4" ShapeID="_x0000_i1040" DrawAspect="Content" ObjectID="_1764717923" r:id="rId40"/>
              </w:object>
            </w:r>
          </w:p>
        </w:tc>
        <w:tc>
          <w:tcPr>
            <w:tcW w:w="1038" w:type="dxa"/>
          </w:tcPr>
          <w:p w14:paraId="0CC8A7CE" w14:textId="77777777" w:rsidR="00885C53" w:rsidRPr="00101CDA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</w:rPr>
              <w:t>1</w:t>
            </w:r>
          </w:p>
        </w:tc>
        <w:tc>
          <w:tcPr>
            <w:tcW w:w="1038" w:type="dxa"/>
          </w:tcPr>
          <w:p w14:paraId="08DA3F6A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2</w:t>
            </w:r>
          </w:p>
        </w:tc>
        <w:tc>
          <w:tcPr>
            <w:tcW w:w="1038" w:type="dxa"/>
          </w:tcPr>
          <w:p w14:paraId="37BF741D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3</w:t>
            </w:r>
          </w:p>
        </w:tc>
        <w:tc>
          <w:tcPr>
            <w:tcW w:w="1038" w:type="dxa"/>
          </w:tcPr>
          <w:p w14:paraId="46D655A0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4</w:t>
            </w:r>
          </w:p>
        </w:tc>
        <w:tc>
          <w:tcPr>
            <w:tcW w:w="1038" w:type="dxa"/>
          </w:tcPr>
          <w:p w14:paraId="279FB3D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5</w:t>
            </w:r>
          </w:p>
        </w:tc>
        <w:tc>
          <w:tcPr>
            <w:tcW w:w="1039" w:type="dxa"/>
          </w:tcPr>
          <w:p w14:paraId="34C31B5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6</w:t>
            </w:r>
          </w:p>
        </w:tc>
        <w:tc>
          <w:tcPr>
            <w:tcW w:w="1039" w:type="dxa"/>
          </w:tcPr>
          <w:p w14:paraId="3BFCC97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7</w:t>
            </w:r>
          </w:p>
        </w:tc>
        <w:tc>
          <w:tcPr>
            <w:tcW w:w="1039" w:type="dxa"/>
          </w:tcPr>
          <w:p w14:paraId="6BC90961" w14:textId="77777777" w:rsidR="00885C53" w:rsidRPr="00C14E19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</w:tr>
      <w:tr w:rsidR="00885C53" w:rsidRPr="007C0231" w14:paraId="70BBB75E" w14:textId="77777777" w:rsidTr="00686476">
        <w:tc>
          <w:tcPr>
            <w:tcW w:w="1038" w:type="dxa"/>
          </w:tcPr>
          <w:p w14:paraId="4DFFF61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80" w:dyaOrig="320" w14:anchorId="044A9A9B">
                <v:shape id="_x0000_i1041" type="#_x0000_t75" style="width:24pt;height:16.5pt" o:ole="">
                  <v:imagedata r:id="rId35" o:title=""/>
                </v:shape>
                <o:OLEObject Type="Embed" ProgID="Equation.DSMT4" ShapeID="_x0000_i1041" DrawAspect="Content" ObjectID="_1764717924" r:id="rId41"/>
              </w:object>
            </w:r>
          </w:p>
        </w:tc>
        <w:tc>
          <w:tcPr>
            <w:tcW w:w="1038" w:type="dxa"/>
          </w:tcPr>
          <w:p w14:paraId="6F90220C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7771CD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8" w:type="dxa"/>
          </w:tcPr>
          <w:p w14:paraId="7F9984D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8" w:type="dxa"/>
          </w:tcPr>
          <w:p w14:paraId="3F8B3E0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38" w:type="dxa"/>
          </w:tcPr>
          <w:p w14:paraId="5BD72BF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9" w:type="dxa"/>
          </w:tcPr>
          <w:p w14:paraId="68BDAC7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4F8F45D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9" w:type="dxa"/>
          </w:tcPr>
          <w:p w14:paraId="46777B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</w:tr>
      <w:tr w:rsidR="00885C53" w:rsidRPr="007C0231" w14:paraId="3EDA4D45" w14:textId="77777777" w:rsidTr="00686476">
        <w:tc>
          <w:tcPr>
            <w:tcW w:w="1038" w:type="dxa"/>
          </w:tcPr>
          <w:p w14:paraId="6C768031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40" w:dyaOrig="320" w14:anchorId="3D19F1FE">
                <v:shape id="_x0000_i1042" type="#_x0000_t75" style="width:21.75pt;height:16.5pt" o:ole="">
                  <v:imagedata r:id="rId37" o:title=""/>
                </v:shape>
                <o:OLEObject Type="Embed" ProgID="Equation.DSMT4" ShapeID="_x0000_i1042" DrawAspect="Content" ObjectID="_1764717925" r:id="rId42"/>
              </w:object>
            </w:r>
          </w:p>
        </w:tc>
        <w:tc>
          <w:tcPr>
            <w:tcW w:w="1038" w:type="dxa"/>
          </w:tcPr>
          <w:p w14:paraId="1920B9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176B256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486579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30DA91F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4C1EC2B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531FD3D8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070EF39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63A4A85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</w:tr>
    </w:tbl>
    <w:p w14:paraId="413B9F52" w14:textId="275BDDA3" w:rsidR="00781A46" w:rsidRDefault="00781A46" w:rsidP="00885C53">
      <w:pPr>
        <w:rPr>
          <w:sz w:val="24"/>
          <w:szCs w:val="24"/>
        </w:rPr>
      </w:pPr>
    </w:p>
    <w:p w14:paraId="0A528FAF" w14:textId="77777777" w:rsidR="00781A46" w:rsidRPr="007C0231" w:rsidRDefault="00781A46" w:rsidP="00885C53">
      <w:pPr>
        <w:rPr>
          <w:sz w:val="24"/>
          <w:szCs w:val="24"/>
        </w:rPr>
      </w:pPr>
    </w:p>
    <w:p w14:paraId="5CF56431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lastRenderedPageBreak/>
        <w:t>либо по следующим формулам</w:t>
      </w:r>
    </w:p>
    <w:p w14:paraId="34B970D2" w14:textId="1BE9270D" w:rsidR="00885C53" w:rsidRDefault="00885C53" w:rsidP="00781A46">
      <w:pPr>
        <w:jc w:val="center"/>
        <w:rPr>
          <w:sz w:val="24"/>
          <w:szCs w:val="24"/>
        </w:rPr>
      </w:pPr>
      <w:r w:rsidRPr="007C0231">
        <w:rPr>
          <w:position w:val="-28"/>
          <w:sz w:val="24"/>
          <w:szCs w:val="24"/>
        </w:rPr>
        <w:object w:dxaOrig="4940" w:dyaOrig="680" w14:anchorId="27657444">
          <v:shape id="_x0000_i1043" type="#_x0000_t75" style="width:246.75pt;height:33.75pt" o:ole="">
            <v:imagedata r:id="rId43" o:title=""/>
          </v:shape>
          <o:OLEObject Type="Embed" ProgID="Equation.DSMT4" ShapeID="_x0000_i1043" DrawAspect="Content" ObjectID="_1764717926" r:id="rId44"/>
        </w:object>
      </w:r>
    </w:p>
    <w:p w14:paraId="4929EE0C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Рассмотрим повнимательнее локальные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A2A2A1E">
          <v:shape id="_x0000_i1044" type="#_x0000_t75" style="width:38.25pt;height:19.5pt" o:ole="">
            <v:imagedata r:id="rId45" o:title=""/>
          </v:shape>
          <o:OLEObject Type="Embed" ProgID="Equation.DSMT4" ShapeID="_x0000_i1044" DrawAspect="Content" ObjectID="_1764717927" r:id="rId46"/>
        </w:object>
      </w:r>
      <w:r w:rsidRPr="007C0231">
        <w:rPr>
          <w:sz w:val="24"/>
          <w:szCs w:val="24"/>
        </w:rPr>
        <w:t xml:space="preserve"> на четырехугольнике с вершинами  </w:t>
      </w:r>
      <w:r w:rsidRPr="007C0231">
        <w:rPr>
          <w:position w:val="-14"/>
          <w:sz w:val="24"/>
          <w:szCs w:val="24"/>
        </w:rPr>
        <w:object w:dxaOrig="1540" w:dyaOrig="400" w14:anchorId="3E9EC3CC">
          <v:shape id="_x0000_i1045" type="#_x0000_t75" style="width:76.55pt;height:19.5pt" o:ole="">
            <v:imagedata r:id="rId47" o:title=""/>
          </v:shape>
          <o:OLEObject Type="Embed" ProgID="Equation.DSMT4" ShapeID="_x0000_i1045" DrawAspect="Content" ObjectID="_1764717928" r:id="rId48"/>
        </w:object>
      </w:r>
      <w:r w:rsidRPr="007C0231">
        <w:rPr>
          <w:sz w:val="24"/>
          <w:szCs w:val="24"/>
        </w:rPr>
        <w:t>. При этом вершины должны быть</w:t>
      </w:r>
      <w:r>
        <w:rPr>
          <w:sz w:val="24"/>
          <w:szCs w:val="24"/>
        </w:rPr>
        <w:t xml:space="preserve"> пронумерованы так, чтобы на одной стороне четырехугольника не лежали первая и четвертая вершина (и соответственно вторая и третья)</w:t>
      </w:r>
    </w:p>
    <w:p w14:paraId="689E2051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0B629978" wp14:editId="60A6371B">
            <wp:extent cx="2048456" cy="1574359"/>
            <wp:effectExtent l="0" t="0" r="952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54824" cy="1579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ABB17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строим на четырехугольном конечном элементе </w:t>
      </w:r>
      <w:r w:rsidRPr="007C0231">
        <w:rPr>
          <w:position w:val="-12"/>
          <w:sz w:val="24"/>
          <w:szCs w:val="24"/>
        </w:rPr>
        <w:object w:dxaOrig="380" w:dyaOrig="380" w14:anchorId="6BCA4F89">
          <v:shape id="_x0000_i1046" type="#_x0000_t75" style="width:18.75pt;height:18.75pt" o:ole="">
            <v:imagedata r:id="rId23" o:title=""/>
          </v:shape>
          <o:OLEObject Type="Embed" ProgID="Equation.DSMT4" ShapeID="_x0000_i1046" DrawAspect="Content" ObjectID="_1764717929" r:id="rId50"/>
        </w:object>
      </w:r>
      <w:r>
        <w:rPr>
          <w:sz w:val="24"/>
          <w:szCs w:val="24"/>
        </w:rPr>
        <w:t xml:space="preserve"> локальные базисные функции с помощью билинейных функций, заданных на шаблонном элементе </w:t>
      </w:r>
      <w:r w:rsidRPr="007C0231">
        <w:rPr>
          <w:position w:val="-12"/>
          <w:sz w:val="24"/>
          <w:szCs w:val="24"/>
        </w:rPr>
        <w:object w:dxaOrig="380" w:dyaOrig="380" w14:anchorId="4B5A2039">
          <v:shape id="_x0000_i1047" type="#_x0000_t75" style="width:18.75pt;height:18.75pt" o:ole="">
            <v:imagedata r:id="rId51" o:title=""/>
          </v:shape>
          <o:OLEObject Type="Embed" ProgID="Equation.DSMT4" ShapeID="_x0000_i1047" DrawAspect="Content" ObjectID="_1764717930" r:id="rId52"/>
        </w:object>
      </w:r>
      <w:r w:rsidRPr="007C023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являющимся единичным квадратом: </w:t>
      </w:r>
    </w:p>
    <w:p w14:paraId="6EF817E7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3240" w:dyaOrig="400" w14:anchorId="5B930272">
          <v:shape id="_x0000_i1048" type="#_x0000_t75" style="width:162.8pt;height:19.5pt" o:ole="">
            <v:imagedata r:id="rId53" o:title=""/>
          </v:shape>
          <o:OLEObject Type="Embed" ProgID="Equation.DSMT4" ShapeID="_x0000_i1048" DrawAspect="Content" ObjectID="_1764717931" r:id="rId54"/>
        </w:object>
      </w:r>
    </w:p>
    <w:p w14:paraId="3EB9DBC0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Отобразим </w:t>
      </w:r>
      <w:r w:rsidRPr="007C0231">
        <w:rPr>
          <w:position w:val="-12"/>
          <w:sz w:val="24"/>
          <w:szCs w:val="24"/>
        </w:rPr>
        <w:object w:dxaOrig="380" w:dyaOrig="380" w14:anchorId="31D1C427">
          <v:shape id="_x0000_i1049" type="#_x0000_t75" style="width:18.75pt;height:18.75pt" o:ole="">
            <v:imagedata r:id="rId51" o:title=""/>
          </v:shape>
          <o:OLEObject Type="Embed" ProgID="Equation.DSMT4" ShapeID="_x0000_i1049" DrawAspect="Content" ObjectID="_1764717932" r:id="rId55"/>
        </w:object>
      </w:r>
      <w:r>
        <w:rPr>
          <w:sz w:val="24"/>
          <w:szCs w:val="24"/>
        </w:rPr>
        <w:t xml:space="preserve"> в четырехугольник </w:t>
      </w:r>
      <w:r w:rsidRPr="007C0231">
        <w:rPr>
          <w:position w:val="-12"/>
          <w:sz w:val="24"/>
          <w:szCs w:val="24"/>
        </w:rPr>
        <w:object w:dxaOrig="380" w:dyaOrig="380" w14:anchorId="575EE5DB">
          <v:shape id="_x0000_i1050" type="#_x0000_t75" style="width:18.75pt;height:18.75pt" o:ole="">
            <v:imagedata r:id="rId23" o:title=""/>
          </v:shape>
          <o:OLEObject Type="Embed" ProgID="Equation.DSMT4" ShapeID="_x0000_i1050" DrawAspect="Content" ObjectID="_1764717933" r:id="rId56"/>
        </w:object>
      </w:r>
      <w:r>
        <w:rPr>
          <w:sz w:val="24"/>
          <w:szCs w:val="24"/>
        </w:rPr>
        <w:t xml:space="preserve"> с вершинами </w:t>
      </w:r>
      <w:r w:rsidRPr="007C0231">
        <w:rPr>
          <w:position w:val="-14"/>
          <w:sz w:val="24"/>
          <w:szCs w:val="24"/>
        </w:rPr>
        <w:object w:dxaOrig="720" w:dyaOrig="400" w14:anchorId="6EA4ECA8">
          <v:shape id="_x0000_i1051" type="#_x0000_t75" style="width:36.75pt;height:19.5pt" o:ole="">
            <v:imagedata r:id="rId57" o:title=""/>
          </v:shape>
          <o:OLEObject Type="Embed" ProgID="Equation.DSMT4" ShapeID="_x0000_i1051" DrawAspect="Content" ObjectID="_1764717934" r:id="rId58"/>
        </w:object>
      </w:r>
      <w:r w:rsidRPr="007C0231">
        <w:rPr>
          <w:sz w:val="24"/>
          <w:szCs w:val="24"/>
        </w:rPr>
        <w:t xml:space="preserve"> </w:t>
      </w:r>
      <w:r>
        <w:rPr>
          <w:sz w:val="24"/>
          <w:szCs w:val="24"/>
        </w:rPr>
        <w:t>с помощью следующих соотношений:</w:t>
      </w:r>
    </w:p>
    <w:p w14:paraId="7B301EB3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4817CAAA">
          <v:shape id="_x0000_i1052" type="#_x0000_t75" style="width:252.75pt;height:40.5pt" o:ole="">
            <v:imagedata r:id="rId59" o:title=""/>
          </v:shape>
          <o:OLEObject Type="Embed" ProgID="Equation.DSMT4" ShapeID="_x0000_i1052" DrawAspect="Content" ObjectID="_1764717935" r:id="rId60"/>
        </w:object>
      </w:r>
    </w:p>
    <w:p w14:paraId="0016C3F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ышеизложенные соотношения переводят границу </w:t>
      </w:r>
      <w:r w:rsidRPr="00A6572A">
        <w:rPr>
          <w:position w:val="-10"/>
          <w:sz w:val="24"/>
          <w:szCs w:val="24"/>
        </w:rPr>
        <w:object w:dxaOrig="560" w:dyaOrig="320" w14:anchorId="53C6A94F">
          <v:shape id="_x0000_i1053" type="#_x0000_t75" style="width:27.75pt;height:16.5pt" o:ole="">
            <v:imagedata r:id="rId61" o:title=""/>
          </v:shape>
          <o:OLEObject Type="Embed" ProgID="Equation.DSMT4" ShapeID="_x0000_i1053" DrawAspect="Content" ObjectID="_1764717936" r:id="rId62"/>
        </w:object>
      </w:r>
      <w:r w:rsidRPr="00A6572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вадрата </w:t>
      </w:r>
      <w:r w:rsidRPr="007C0231">
        <w:rPr>
          <w:position w:val="-12"/>
          <w:sz w:val="24"/>
          <w:szCs w:val="24"/>
        </w:rPr>
        <w:object w:dxaOrig="380" w:dyaOrig="380" w14:anchorId="075A1578">
          <v:shape id="_x0000_i1054" type="#_x0000_t75" style="width:18.75pt;height:18.75pt" o:ole="">
            <v:imagedata r:id="rId51" o:title=""/>
          </v:shape>
          <o:OLEObject Type="Embed" ProgID="Equation.DSMT4" ShapeID="_x0000_i1054" DrawAspect="Content" ObjectID="_1764717937" r:id="rId63"/>
        </w:object>
      </w:r>
      <w:r>
        <w:rPr>
          <w:sz w:val="24"/>
          <w:szCs w:val="24"/>
        </w:rPr>
        <w:t xml:space="preserve"> в границу четырехугольника </w:t>
      </w:r>
      <w:r w:rsidRPr="007C0231">
        <w:rPr>
          <w:position w:val="-12"/>
          <w:sz w:val="24"/>
          <w:szCs w:val="24"/>
        </w:rPr>
        <w:object w:dxaOrig="380" w:dyaOrig="380" w14:anchorId="25F640F0">
          <v:shape id="_x0000_i1055" type="#_x0000_t75" style="width:18.8pt;height:18.8pt" o:ole="">
            <v:imagedata r:id="rId23" o:title=""/>
          </v:shape>
          <o:OLEObject Type="Embed" ProgID="Equation.DSMT4" ShapeID="_x0000_i1055" DrawAspect="Content" ObjectID="_1764717938" r:id="rId64"/>
        </w:object>
      </w:r>
      <w:r>
        <w:rPr>
          <w:sz w:val="24"/>
          <w:szCs w:val="24"/>
        </w:rPr>
        <w:t xml:space="preserve">, заключенную между вершинами </w:t>
      </w:r>
      <w:r w:rsidRPr="007C0231">
        <w:rPr>
          <w:position w:val="-14"/>
          <w:sz w:val="24"/>
          <w:szCs w:val="24"/>
        </w:rPr>
        <w:object w:dxaOrig="1700" w:dyaOrig="400" w14:anchorId="7325EE55">
          <v:shape id="_x0000_i1056" type="#_x0000_t75" style="width:85.75pt;height:19.4pt" o:ole="">
            <v:imagedata r:id="rId65" o:title=""/>
          </v:shape>
          <o:OLEObject Type="Embed" ProgID="Equation.DSMT4" ShapeID="_x0000_i1056" DrawAspect="Content" ObjectID="_1764717939" r:id="rId66"/>
        </w:object>
      </w:r>
      <w:r>
        <w:rPr>
          <w:sz w:val="24"/>
          <w:szCs w:val="24"/>
        </w:rPr>
        <w:t xml:space="preserve">. При этом граница </w:t>
      </w:r>
      <w:r w:rsidRPr="00A6572A">
        <w:rPr>
          <w:position w:val="-10"/>
          <w:sz w:val="24"/>
          <w:szCs w:val="24"/>
        </w:rPr>
        <w:object w:dxaOrig="520" w:dyaOrig="320" w14:anchorId="11352719">
          <v:shape id="_x0000_i1057" type="#_x0000_t75" style="width:25.65pt;height:16.3pt" o:ole="">
            <v:imagedata r:id="rId67" o:title=""/>
          </v:shape>
          <o:OLEObject Type="Embed" ProgID="Equation.DSMT4" ShapeID="_x0000_i1057" DrawAspect="Content" ObjectID="_1764717940" r:id="rId68"/>
        </w:object>
      </w:r>
      <w:r>
        <w:rPr>
          <w:sz w:val="24"/>
          <w:szCs w:val="24"/>
        </w:rPr>
        <w:t xml:space="preserve"> переходит в границу </w:t>
      </w:r>
      <w:r w:rsidRPr="007C0231">
        <w:rPr>
          <w:position w:val="-14"/>
          <w:sz w:val="24"/>
          <w:szCs w:val="24"/>
        </w:rPr>
        <w:object w:dxaOrig="1760" w:dyaOrig="400" w14:anchorId="3F299311">
          <v:shape id="_x0000_i1058" type="#_x0000_t75" style="width:88.25pt;height:19.4pt" o:ole="">
            <v:imagedata r:id="rId69" o:title=""/>
          </v:shape>
          <o:OLEObject Type="Embed" ProgID="Equation.DSMT4" ShapeID="_x0000_i1058" DrawAspect="Content" ObjectID="_1764717941" r:id="rId70"/>
        </w:object>
      </w:r>
      <w:r>
        <w:rPr>
          <w:sz w:val="24"/>
          <w:szCs w:val="24"/>
        </w:rPr>
        <w:t xml:space="preserve">, граница </w:t>
      </w:r>
      <w:r w:rsidRPr="00A6572A">
        <w:rPr>
          <w:position w:val="-10"/>
          <w:sz w:val="24"/>
          <w:szCs w:val="24"/>
          <w:lang w:val="en-US"/>
        </w:rPr>
        <w:object w:dxaOrig="560" w:dyaOrig="320" w14:anchorId="38FBDABA">
          <v:shape id="_x0000_i1059" type="#_x0000_t75" style="width:27.55pt;height:16.3pt" o:ole="">
            <v:imagedata r:id="rId71" o:title=""/>
          </v:shape>
          <o:OLEObject Type="Embed" ProgID="Equation.DSMT4" ShapeID="_x0000_i1059" DrawAspect="Content" ObjectID="_1764717942" r:id="rId72"/>
        </w:object>
      </w:r>
      <w:r w:rsidRPr="00A6572A">
        <w:t xml:space="preserve"> - </w:t>
      </w:r>
      <w:r>
        <w:t xml:space="preserve">в границу между </w:t>
      </w:r>
      <w:r w:rsidRPr="007C0231">
        <w:rPr>
          <w:position w:val="-14"/>
          <w:sz w:val="24"/>
          <w:szCs w:val="24"/>
        </w:rPr>
        <w:object w:dxaOrig="1719" w:dyaOrig="400" w14:anchorId="3102EC76">
          <v:shape id="_x0000_i1060" type="#_x0000_t75" style="width:86.4pt;height:19.4pt" o:ole="">
            <v:imagedata r:id="rId73" o:title=""/>
          </v:shape>
          <o:OLEObject Type="Embed" ProgID="Equation.DSMT4" ShapeID="_x0000_i1060" DrawAspect="Content" ObjectID="_1764717943" r:id="rId74"/>
        </w:object>
      </w:r>
      <w:r>
        <w:t>,</w:t>
      </w:r>
      <w:r w:rsidRPr="00A6572A">
        <w:rPr>
          <w:position w:val="-10"/>
          <w:sz w:val="24"/>
          <w:szCs w:val="24"/>
          <w:lang w:val="en-US"/>
        </w:rPr>
        <w:object w:dxaOrig="520" w:dyaOrig="320" w14:anchorId="58362B01">
          <v:shape id="_x0000_i1061" type="#_x0000_t75" style="width:25.65pt;height:16.3pt" o:ole="">
            <v:imagedata r:id="rId75" o:title=""/>
          </v:shape>
          <o:OLEObject Type="Embed" ProgID="Equation.DSMT4" ShapeID="_x0000_i1061" DrawAspect="Content" ObjectID="_1764717944" r:id="rId76"/>
        </w:object>
      </w:r>
      <w:r>
        <w:t xml:space="preserve"> а граница – в границу между </w:t>
      </w:r>
      <w:r w:rsidRPr="007C0231">
        <w:rPr>
          <w:position w:val="-14"/>
          <w:sz w:val="24"/>
          <w:szCs w:val="24"/>
        </w:rPr>
        <w:object w:dxaOrig="1740" w:dyaOrig="400" w14:anchorId="311CB1C9">
          <v:shape id="_x0000_i1062" type="#_x0000_t75" style="width:87.1pt;height:19.4pt" o:ole="">
            <v:imagedata r:id="rId77" o:title=""/>
          </v:shape>
          <o:OLEObject Type="Embed" ProgID="Equation.DSMT4" ShapeID="_x0000_i1062" DrawAspect="Content" ObjectID="_1764717945" r:id="rId78"/>
        </w:object>
      </w:r>
    </w:p>
    <w:p w14:paraId="0467EBC4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ведем на </w:t>
      </w:r>
      <w:r w:rsidRPr="007C0231">
        <w:rPr>
          <w:position w:val="-12"/>
          <w:sz w:val="24"/>
          <w:szCs w:val="24"/>
        </w:rPr>
        <w:object w:dxaOrig="380" w:dyaOrig="380" w14:anchorId="34DD3F7E">
          <v:shape id="_x0000_i1063" type="#_x0000_t75" style="width:18.8pt;height:18.8pt" o:ole="">
            <v:imagedata r:id="rId51" o:title=""/>
          </v:shape>
          <o:OLEObject Type="Embed" ProgID="Equation.DSMT4" ShapeID="_x0000_i1063" DrawAspect="Content" ObjectID="_1764717946" r:id="rId79"/>
        </w:object>
      </w:r>
      <w:r>
        <w:rPr>
          <w:sz w:val="24"/>
          <w:szCs w:val="24"/>
        </w:rPr>
        <w:t xml:space="preserve"> билинейные базисные функции</w:t>
      </w:r>
    </w:p>
    <w:p w14:paraId="21CC714F" w14:textId="77777777" w:rsidR="00885C53" w:rsidRDefault="00885C53" w:rsidP="00885C53">
      <w:pPr>
        <w:jc w:val="center"/>
      </w:pPr>
      <w:r w:rsidRPr="00AF58B8">
        <w:rPr>
          <w:position w:val="-34"/>
          <w:sz w:val="24"/>
          <w:szCs w:val="24"/>
        </w:rPr>
        <w:object w:dxaOrig="2420" w:dyaOrig="800" w14:anchorId="26D98597">
          <v:shape id="_x0000_i1064" type="#_x0000_t75" style="width:120.9pt;height:40.7pt" o:ole="">
            <v:imagedata r:id="rId80" o:title=""/>
          </v:shape>
          <o:OLEObject Type="Embed" ProgID="Equation.DSMT4" ShapeID="_x0000_i1064" DrawAspect="Content" ObjectID="_1764717947" r:id="rId81"/>
        </w:object>
      </w:r>
      <w:r w:rsidRPr="00315B58">
        <w:rPr>
          <w:sz w:val="24"/>
          <w:szCs w:val="24"/>
        </w:rPr>
        <w:t xml:space="preserve">           </w:t>
      </w:r>
      <w:r w:rsidRPr="004D01FA">
        <w:rPr>
          <w:position w:val="-34"/>
        </w:rPr>
        <w:object w:dxaOrig="2460" w:dyaOrig="800" w14:anchorId="01E6A9E8">
          <v:shape id="_x0000_i1065" type="#_x0000_t75" style="width:122.75pt;height:40.7pt" o:ole="">
            <v:imagedata r:id="rId82" o:title=""/>
          </v:shape>
          <o:OLEObject Type="Embed" ProgID="Equation.DSMT4" ShapeID="_x0000_i1065" DrawAspect="Content" ObjectID="_1764717948" r:id="rId83"/>
        </w:object>
      </w:r>
    </w:p>
    <w:p w14:paraId="3B23A030" w14:textId="77777777" w:rsidR="00885C53" w:rsidRDefault="00885C53" w:rsidP="00885C53">
      <w:r>
        <w:t xml:space="preserve">Где </w:t>
      </w:r>
      <w:r w:rsidRPr="00B72B29">
        <w:rPr>
          <w:position w:val="-12"/>
        </w:rPr>
        <w:object w:dxaOrig="300" w:dyaOrig="360" w14:anchorId="0910D7AA">
          <v:shape id="_x0000_i1066" type="#_x0000_t75" style="width:15.05pt;height:18.15pt" o:ole="">
            <v:imagedata r:id="rId84" o:title=""/>
          </v:shape>
          <o:OLEObject Type="Embed" ProgID="Equation.DSMT4" ShapeID="_x0000_i1066" DrawAspect="Content" ObjectID="_1764717949" r:id="rId85"/>
        </w:object>
      </w:r>
      <w:r w:rsidRPr="005627D2">
        <w:t xml:space="preserve"> </w:t>
      </w:r>
      <w:r>
        <w:t xml:space="preserve">и </w:t>
      </w:r>
      <w:r w:rsidRPr="004D01FA">
        <w:rPr>
          <w:position w:val="-12"/>
        </w:rPr>
        <w:object w:dxaOrig="320" w:dyaOrig="360" w14:anchorId="662E58F1">
          <v:shape id="_x0000_i1067" type="#_x0000_t75" style="width:16.3pt;height:18.15pt" o:ole="">
            <v:imagedata r:id="rId86" o:title=""/>
          </v:shape>
          <o:OLEObject Type="Embed" ProgID="Equation.DSMT4" ShapeID="_x0000_i1067" DrawAspect="Content" ObjectID="_1764717950" r:id="rId87"/>
        </w:object>
      </w:r>
      <w:r>
        <w:t xml:space="preserve"> - одномерные функции следующего вида:</w:t>
      </w:r>
    </w:p>
    <w:p w14:paraId="60C51373" w14:textId="77777777" w:rsidR="00885C53" w:rsidRDefault="00885C53" w:rsidP="00885C53">
      <w:pPr>
        <w:jc w:val="center"/>
      </w:pPr>
      <w:r w:rsidRPr="005627D2">
        <w:rPr>
          <w:position w:val="-12"/>
        </w:rPr>
        <w:object w:dxaOrig="1980" w:dyaOrig="360" w14:anchorId="1B1711A0">
          <v:shape id="_x0000_i1068" type="#_x0000_t75" style="width:98.9pt;height:18.15pt" o:ole="">
            <v:imagedata r:id="rId88" o:title=""/>
          </v:shape>
          <o:OLEObject Type="Embed" ProgID="Equation.DSMT4" ShapeID="_x0000_i1068" DrawAspect="Content" ObjectID="_1764717951" r:id="rId89"/>
        </w:object>
      </w:r>
    </w:p>
    <w:p w14:paraId="0387FD98" w14:textId="77777777" w:rsidR="00885C53" w:rsidRDefault="00885C53" w:rsidP="00885C53"/>
    <w:p w14:paraId="13186964" w14:textId="77777777" w:rsidR="00885C53" w:rsidRDefault="00885C53" w:rsidP="00885C53">
      <w:r>
        <w:br w:type="page"/>
      </w:r>
    </w:p>
    <w:p w14:paraId="2A8FEB82" w14:textId="77777777" w:rsidR="00885C53" w:rsidRDefault="00885C53" w:rsidP="00885C53">
      <w:pPr>
        <w:rPr>
          <w:sz w:val="24"/>
          <w:szCs w:val="24"/>
        </w:rPr>
      </w:pPr>
      <w:r>
        <w:lastRenderedPageBreak/>
        <w:t xml:space="preserve">Тогда базисные функции на четырехугольнике </w:t>
      </w:r>
      <w:r w:rsidRPr="007C0231">
        <w:rPr>
          <w:position w:val="-12"/>
          <w:sz w:val="24"/>
          <w:szCs w:val="24"/>
        </w:rPr>
        <w:object w:dxaOrig="380" w:dyaOrig="380" w14:anchorId="5F0BE9E2">
          <v:shape id="_x0000_i1069" type="#_x0000_t75" style="width:18.8pt;height:18.8pt" o:ole="">
            <v:imagedata r:id="rId23" o:title=""/>
          </v:shape>
          <o:OLEObject Type="Embed" ProgID="Equation.DSMT4" ShapeID="_x0000_i1069" DrawAspect="Content" ObjectID="_1764717952" r:id="rId90"/>
        </w:object>
      </w:r>
      <w:r>
        <w:rPr>
          <w:sz w:val="24"/>
          <w:szCs w:val="24"/>
        </w:rPr>
        <w:t xml:space="preserve"> можно определить с помощью соотношений</w:t>
      </w:r>
    </w:p>
    <w:p w14:paraId="6E4AAD52" w14:textId="77777777" w:rsidR="00885C53" w:rsidRDefault="00885C53" w:rsidP="00885C53">
      <w:pPr>
        <w:jc w:val="center"/>
        <w:rPr>
          <w:sz w:val="24"/>
          <w:szCs w:val="24"/>
        </w:rPr>
      </w:pPr>
      <w:r w:rsidRPr="007A0797">
        <w:rPr>
          <w:position w:val="-80"/>
          <w:sz w:val="24"/>
          <w:szCs w:val="24"/>
        </w:rPr>
        <w:object w:dxaOrig="3460" w:dyaOrig="1719" w14:anchorId="67187D3C">
          <v:shape id="_x0000_i1070" type="#_x0000_t75" style="width:173.5pt;height:86.4pt" o:ole="">
            <v:imagedata r:id="rId91" o:title=""/>
          </v:shape>
          <o:OLEObject Type="Embed" ProgID="Equation.DSMT4" ShapeID="_x0000_i1070" DrawAspect="Content" ObjectID="_1764717953" r:id="rId92"/>
        </w:object>
      </w:r>
    </w:p>
    <w:p w14:paraId="41E80D7D" w14:textId="77777777" w:rsidR="00885C53" w:rsidRDefault="00885C53" w:rsidP="00885C53">
      <w:r>
        <w:rPr>
          <w:sz w:val="24"/>
          <w:szCs w:val="24"/>
        </w:rPr>
        <w:t xml:space="preserve">Где </w:t>
      </w:r>
      <w:r w:rsidRPr="004D01FA">
        <w:rPr>
          <w:position w:val="-10"/>
        </w:rPr>
        <w:object w:dxaOrig="720" w:dyaOrig="320" w14:anchorId="3189437C">
          <v:shape id="_x0000_i1071" type="#_x0000_t75" style="width:36.95pt;height:16.3pt" o:ole="">
            <v:imagedata r:id="rId93" o:title=""/>
          </v:shape>
          <o:OLEObject Type="Embed" ProgID="Equation.DSMT4" ShapeID="_x0000_i1071" DrawAspect="Content" ObjectID="_1764717954" r:id="rId94"/>
        </w:object>
      </w:r>
      <w:r>
        <w:t xml:space="preserve"> и </w:t>
      </w:r>
      <w:r w:rsidRPr="004D01FA">
        <w:rPr>
          <w:position w:val="-10"/>
        </w:rPr>
        <w:object w:dxaOrig="720" w:dyaOrig="320" w14:anchorId="79EEB9F8">
          <v:shape id="_x0000_i1072" type="#_x0000_t75" style="width:36.95pt;height:16.3pt" o:ole="">
            <v:imagedata r:id="rId95" o:title=""/>
          </v:shape>
          <o:OLEObject Type="Embed" ProgID="Equation.DSMT4" ShapeID="_x0000_i1072" DrawAspect="Content" ObjectID="_1764717955" r:id="rId96"/>
        </w:object>
      </w:r>
      <w:r w:rsidRPr="005627D2">
        <w:t xml:space="preserve"> - </w:t>
      </w:r>
      <w:r>
        <w:t>функции, неявно определяемые соотношением</w:t>
      </w:r>
    </w:p>
    <w:p w14:paraId="7E5A410F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56615BB3">
          <v:shape id="_x0000_i1073" type="#_x0000_t75" style="width:253pt;height:40.7pt" o:ole="">
            <v:imagedata r:id="rId59" o:title=""/>
          </v:shape>
          <o:OLEObject Type="Embed" ProgID="Equation.DSMT4" ShapeID="_x0000_i1073" DrawAspect="Content" ObjectID="_1764717956" r:id="rId97"/>
        </w:object>
      </w:r>
    </w:p>
    <w:p w14:paraId="677ED5AE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лучим соотношения для вычисления элементов локальных матрицы массы и жесткости прямоугольной призмы с четырехугольным основанием. Основанная сложность заключается в том, что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007BE90">
          <v:shape id="_x0000_i1074" type="#_x0000_t75" style="width:38.2pt;height:19.4pt" o:ole="">
            <v:imagedata r:id="rId98" o:title=""/>
          </v:shape>
          <o:OLEObject Type="Embed" ProgID="Equation.DSMT4" ShapeID="_x0000_i1074" DrawAspect="Content" ObjectID="_1764717957" r:id="rId99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 представлены в аналитическом виде. Поэтому при вычислении интегралов мы воспользуемся заменной переменных </w:t>
      </w:r>
      <w:r w:rsidRPr="00600E3A">
        <w:rPr>
          <w:position w:val="-6"/>
          <w:sz w:val="24"/>
          <w:szCs w:val="24"/>
        </w:rPr>
        <w:object w:dxaOrig="200" w:dyaOrig="220" w14:anchorId="742680A9">
          <v:shape id="_x0000_i1075" type="#_x0000_t75" style="width:10.65pt;height:10.65pt" o:ole="">
            <v:imagedata r:id="rId100" o:title=""/>
          </v:shape>
          <o:OLEObject Type="Embed" ProgID="Equation.DSMT4" ShapeID="_x0000_i1075" DrawAspect="Content" ObjectID="_1764717958" r:id="rId101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20" w:dyaOrig="260" w14:anchorId="0422D865">
          <v:shape id="_x0000_i1076" type="#_x0000_t75" style="width:10.65pt;height:12.5pt" o:ole="">
            <v:imagedata r:id="rId102" o:title=""/>
          </v:shape>
          <o:OLEObject Type="Embed" ProgID="Equation.DSMT4" ShapeID="_x0000_i1076" DrawAspect="Content" ObjectID="_1764717959" r:id="rId103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</w:t>
      </w:r>
      <w:r w:rsidRPr="00600E3A">
        <w:rPr>
          <w:position w:val="-10"/>
          <w:sz w:val="24"/>
          <w:szCs w:val="24"/>
        </w:rPr>
        <w:object w:dxaOrig="200" w:dyaOrig="320" w14:anchorId="47D45E0D">
          <v:shape id="_x0000_i1077" type="#_x0000_t75" style="width:10.65pt;height:16.3pt" o:ole="">
            <v:imagedata r:id="rId104" o:title=""/>
          </v:shape>
          <o:OLEObject Type="Embed" ProgID="Equation.DSMT4" ShapeID="_x0000_i1077" DrawAspect="Content" ObjectID="_1764717960" r:id="rId105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</w:rPr>
        <w:object w:dxaOrig="200" w:dyaOrig="260" w14:anchorId="3928FDE0">
          <v:shape id="_x0000_i1078" type="#_x0000_t75" style="width:10.65pt;height:12.5pt" o:ole="">
            <v:imagedata r:id="rId106" o:title=""/>
          </v:shape>
          <o:OLEObject Type="Embed" ProgID="Equation.DSMT4" ShapeID="_x0000_i1078" DrawAspect="Content" ObjectID="_1764717961" r:id="rId107"/>
        </w:object>
      </w:r>
      <w:r>
        <w:t xml:space="preserve">, что позволит перейти от интегрирование по четырехугольнику </w:t>
      </w:r>
      <w:r w:rsidRPr="007C0231">
        <w:rPr>
          <w:position w:val="-12"/>
          <w:sz w:val="24"/>
          <w:szCs w:val="24"/>
        </w:rPr>
        <w:object w:dxaOrig="380" w:dyaOrig="380" w14:anchorId="74A05C74">
          <v:shape id="_x0000_i1079" type="#_x0000_t75" style="width:18.8pt;height:18.8pt" o:ole="">
            <v:imagedata r:id="rId23" o:title=""/>
          </v:shape>
          <o:OLEObject Type="Embed" ProgID="Equation.DSMT4" ShapeID="_x0000_i1079" DrawAspect="Content" ObjectID="_1764717962" r:id="rId108"/>
        </w:object>
      </w:r>
      <w:r>
        <w:t xml:space="preserve"> к интегрированию по квадрату </w:t>
      </w:r>
      <w:r w:rsidRPr="007C0231">
        <w:rPr>
          <w:position w:val="-12"/>
          <w:sz w:val="24"/>
          <w:szCs w:val="24"/>
        </w:rPr>
        <w:object w:dxaOrig="380" w:dyaOrig="380" w14:anchorId="4707C56D">
          <v:shape id="_x0000_i1080" type="#_x0000_t75" style="width:18.8pt;height:18.8pt" o:ole="">
            <v:imagedata r:id="rId51" o:title=""/>
          </v:shape>
          <o:OLEObject Type="Embed" ProgID="Equation.DSMT4" ShapeID="_x0000_i1080" DrawAspect="Content" ObjectID="_1764717963" r:id="rId109"/>
        </w:object>
      </w:r>
      <w:r>
        <w:rPr>
          <w:sz w:val="24"/>
          <w:szCs w:val="24"/>
        </w:rPr>
        <w:t>, где аналитический вид базисный функций нам известен.</w:t>
      </w:r>
    </w:p>
    <w:p w14:paraId="07D87085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упрощения выкладок будем считать, что коэффициенты </w:t>
      </w:r>
      <w:r w:rsidRPr="00C066D5">
        <w:rPr>
          <w:position w:val="-6"/>
          <w:sz w:val="24"/>
          <w:szCs w:val="24"/>
        </w:rPr>
        <w:object w:dxaOrig="220" w:dyaOrig="279" w14:anchorId="102DC709">
          <v:shape id="_x0000_i1081" type="#_x0000_t75" style="width:10.65pt;height:14.4pt" o:ole="">
            <v:imagedata r:id="rId110" o:title=""/>
          </v:shape>
          <o:OLEObject Type="Embed" ProgID="Equation.DSMT4" ShapeID="_x0000_i1081" DrawAspect="Content" ObjectID="_1764717964" r:id="rId111"/>
        </w:objec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00" w:dyaOrig="260" w14:anchorId="47394EFB">
          <v:shape id="_x0000_i1082" type="#_x0000_t75" style="width:10.65pt;height:12.5pt" o:ole="">
            <v:imagedata r:id="rId112" o:title=""/>
          </v:shape>
          <o:OLEObject Type="Embed" ProgID="Equation.DSMT4" ShapeID="_x0000_i1082" DrawAspect="Content" ObjectID="_1764717965" r:id="rId113"/>
        </w:object>
      </w:r>
      <w:r>
        <w:rPr>
          <w:sz w:val="24"/>
          <w:szCs w:val="24"/>
        </w:rPr>
        <w:t xml:space="preserve">постоянны на </w:t>
      </w:r>
      <w:r w:rsidRPr="007C0231">
        <w:rPr>
          <w:position w:val="-12"/>
          <w:sz w:val="24"/>
          <w:szCs w:val="24"/>
        </w:rPr>
        <w:object w:dxaOrig="380" w:dyaOrig="380" w14:anchorId="7C97BB30">
          <v:shape id="_x0000_i1083" type="#_x0000_t75" style="width:18.8pt;height:18.8pt" o:ole="">
            <v:imagedata r:id="rId23" o:title=""/>
          </v:shape>
          <o:OLEObject Type="Embed" ProgID="Equation.DSMT4" ShapeID="_x0000_i1083" DrawAspect="Content" ObjectID="_1764717966" r:id="rId114"/>
        </w:object>
      </w:r>
      <w:r>
        <w:rPr>
          <w:sz w:val="24"/>
          <w:szCs w:val="24"/>
        </w:rPr>
        <w:t>, поэтому, чтобы не загромождать выкладки они будут опущены в формулах.</w:t>
      </w:r>
    </w:p>
    <w:p w14:paraId="15615EE8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Сначала получим формулы для вычисления локальной матрицы массы.</w:t>
      </w:r>
    </w:p>
    <w:p w14:paraId="5382B3C9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ак как функция </w:t>
      </w:r>
      <w:r w:rsidRPr="007C0231">
        <w:rPr>
          <w:position w:val="-12"/>
          <w:sz w:val="24"/>
          <w:szCs w:val="24"/>
        </w:rPr>
        <w:object w:dxaOrig="760" w:dyaOrig="400" w14:anchorId="63F50FA1">
          <v:shape id="_x0000_i1084" type="#_x0000_t75" style="width:38.2pt;height:19.4pt" o:ole="">
            <v:imagedata r:id="rId115" o:title=""/>
          </v:shape>
          <o:OLEObject Type="Embed" ProgID="Equation.DSMT4" ShapeID="_x0000_i1084" DrawAspect="Content" ObjectID="_1764717967" r:id="rId116"/>
        </w:object>
      </w:r>
      <w:r>
        <w:rPr>
          <w:sz w:val="24"/>
          <w:szCs w:val="24"/>
        </w:rPr>
        <w:t xml:space="preserve">на элементе </w:t>
      </w:r>
      <w:r w:rsidRPr="007C0231">
        <w:rPr>
          <w:position w:val="-12"/>
          <w:sz w:val="24"/>
          <w:szCs w:val="24"/>
        </w:rPr>
        <w:object w:dxaOrig="380" w:dyaOrig="380" w14:anchorId="4B65829B">
          <v:shape id="_x0000_i1085" type="#_x0000_t75" style="width:18.8pt;height:18.8pt" o:ole="">
            <v:imagedata r:id="rId23" o:title=""/>
          </v:shape>
          <o:OLEObject Type="Embed" ProgID="Equation.DSMT4" ShapeID="_x0000_i1085" DrawAspect="Content" ObjectID="_1764717968" r:id="rId117"/>
        </w:object>
      </w:r>
      <w:r>
        <w:rPr>
          <w:sz w:val="24"/>
          <w:szCs w:val="24"/>
        </w:rPr>
        <w:t xml:space="preserve"> — это образ функции </w:t>
      </w:r>
    </w:p>
    <w:p w14:paraId="58380720" w14:textId="77777777" w:rsidR="00885C53" w:rsidRDefault="00885C53" w:rsidP="00885C53">
      <w:pPr>
        <w:jc w:val="center"/>
        <w:rPr>
          <w:sz w:val="24"/>
          <w:szCs w:val="24"/>
        </w:rPr>
      </w:pPr>
      <w:r w:rsidRPr="00F80A46">
        <w:rPr>
          <w:position w:val="-196"/>
          <w:sz w:val="24"/>
          <w:szCs w:val="24"/>
        </w:rPr>
        <w:object w:dxaOrig="7720" w:dyaOrig="3640" w14:anchorId="10505C76">
          <v:shape id="_x0000_i1086" type="#_x0000_t75" style="width:386.4pt;height:182.2pt" o:ole="">
            <v:imagedata r:id="rId118" o:title=""/>
          </v:shape>
          <o:OLEObject Type="Embed" ProgID="Equation.DSMT4" ShapeID="_x0000_i1086" DrawAspect="Content" ObjectID="_1764717969" r:id="rId119"/>
        </w:object>
      </w:r>
    </w:p>
    <w:p w14:paraId="7876400C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B83FC00" w14:textId="77777777" w:rsidR="00885C53" w:rsidRDefault="00885C53" w:rsidP="00885C53">
      <w:r>
        <w:rPr>
          <w:sz w:val="24"/>
          <w:szCs w:val="24"/>
        </w:rPr>
        <w:lastRenderedPageBreak/>
        <w:t xml:space="preserve">Вычислим якобиан </w:t>
      </w:r>
      <w:r w:rsidRPr="00D8487E">
        <w:rPr>
          <w:position w:val="-6"/>
        </w:rPr>
        <w:object w:dxaOrig="380" w:dyaOrig="320" w14:anchorId="75F7E0C6">
          <v:shape id="_x0000_i1087" type="#_x0000_t75" style="width:18.8pt;height:16.3pt" o:ole="">
            <v:imagedata r:id="rId120" o:title=""/>
          </v:shape>
          <o:OLEObject Type="Embed" ProgID="Equation.DSMT4" ShapeID="_x0000_i1087" DrawAspect="Content" ObjectID="_1764717970" r:id="rId121"/>
        </w:object>
      </w:r>
      <w:r>
        <w:t xml:space="preserve"> для преобразования координат</w:t>
      </w:r>
    </w:p>
    <w:p w14:paraId="41677EB7" w14:textId="77777777" w:rsidR="00885C53" w:rsidRDefault="00885C53" w:rsidP="00885C53">
      <w:pPr>
        <w:jc w:val="center"/>
      </w:pPr>
      <w:r w:rsidRPr="009E387B">
        <w:rPr>
          <w:position w:val="-68"/>
        </w:rPr>
        <w:object w:dxaOrig="5820" w:dyaOrig="2540" w14:anchorId="4176F7D4">
          <v:shape id="_x0000_i1088" type="#_x0000_t75" style="width:291.3pt;height:127.75pt" o:ole="">
            <v:imagedata r:id="rId122" o:title=""/>
          </v:shape>
          <o:OLEObject Type="Embed" ProgID="Equation.DSMT4" ShapeID="_x0000_i1088" DrawAspect="Content" ObjectID="_1764717971" r:id="rId123"/>
        </w:object>
      </w:r>
    </w:p>
    <w:p w14:paraId="3A750FEB" w14:textId="77777777" w:rsidR="00885C53" w:rsidRDefault="00885C53" w:rsidP="00885C53">
      <w:r>
        <w:t xml:space="preserve">Где коэффициенты </w:t>
      </w:r>
      <w:r w:rsidRPr="004D01FA">
        <w:rPr>
          <w:position w:val="-12"/>
        </w:rPr>
        <w:object w:dxaOrig="1020" w:dyaOrig="360" w14:anchorId="0C0E4913">
          <v:shape id="_x0000_i1089" type="#_x0000_t75" style="width:50.1pt;height:18.15pt" o:ole="">
            <v:imagedata r:id="rId124" o:title=""/>
          </v:shape>
          <o:OLEObject Type="Embed" ProgID="Equation.DSMT4" ShapeID="_x0000_i1089" DrawAspect="Content" ObjectID="_1764717972" r:id="rId125"/>
        </w:object>
      </w:r>
    </w:p>
    <w:p w14:paraId="37F07141" w14:textId="77777777" w:rsidR="00885C53" w:rsidRDefault="00885C53" w:rsidP="00885C53">
      <w:pPr>
        <w:jc w:val="center"/>
      </w:pPr>
      <w:r w:rsidRPr="009E387B">
        <w:rPr>
          <w:position w:val="-48"/>
        </w:rPr>
        <w:object w:dxaOrig="3960" w:dyaOrig="1080" w14:anchorId="1B161534">
          <v:shape id="_x0000_i1090" type="#_x0000_t75" style="width:199.2pt;height:54.45pt" o:ole="">
            <v:imagedata r:id="rId126" o:title=""/>
          </v:shape>
          <o:OLEObject Type="Embed" ProgID="Equation.DSMT4" ShapeID="_x0000_i1090" DrawAspect="Content" ObjectID="_1764717973" r:id="rId127"/>
        </w:object>
      </w:r>
    </w:p>
    <w:p w14:paraId="1E359E03" w14:textId="77777777" w:rsidR="00885C53" w:rsidRDefault="00885C53" w:rsidP="00885C53">
      <w:r>
        <w:t xml:space="preserve">При этом следует учесть, что якобиан </w:t>
      </w:r>
      <w:r w:rsidRPr="00D8487E">
        <w:rPr>
          <w:position w:val="-6"/>
        </w:rPr>
        <w:object w:dxaOrig="380" w:dyaOrig="320" w14:anchorId="39382151">
          <v:shape id="_x0000_i1091" type="#_x0000_t75" style="width:18.8pt;height:16.3pt" o:ole="">
            <v:imagedata r:id="rId120" o:title=""/>
          </v:shape>
          <o:OLEObject Type="Embed" ProgID="Equation.DSMT4" ShapeID="_x0000_i1091" DrawAspect="Content" ObjectID="_1764717974" r:id="rId128"/>
        </w:object>
      </w:r>
      <w:r>
        <w:t xml:space="preserve"> в силу взаимной однозначности отображения </w:t>
      </w:r>
    </w:p>
    <w:p w14:paraId="09FB92F0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3962E775">
          <v:shape id="_x0000_i1092" type="#_x0000_t75" style="width:253pt;height:40.7pt" o:ole="">
            <v:imagedata r:id="rId59" o:title=""/>
          </v:shape>
          <o:OLEObject Type="Embed" ProgID="Equation.DSMT4" ShapeID="_x0000_i1092" DrawAspect="Content" ObjectID="_1764717975" r:id="rId129"/>
        </w:object>
      </w:r>
    </w:p>
    <w:p w14:paraId="1340BD5C" w14:textId="77777777" w:rsidR="00885C53" w:rsidRDefault="00885C53" w:rsidP="00885C53">
      <w:r>
        <w:rPr>
          <w:sz w:val="24"/>
          <w:szCs w:val="24"/>
        </w:rPr>
        <w:t xml:space="preserve">не меняет знак. Тогда модуль якобиана </w:t>
      </w:r>
      <w:r w:rsidRPr="00D8487E">
        <w:rPr>
          <w:position w:val="-6"/>
        </w:rPr>
        <w:object w:dxaOrig="380" w:dyaOrig="320" w14:anchorId="225654D7">
          <v:shape id="_x0000_i1093" type="#_x0000_t75" style="width:18.8pt;height:16.3pt" o:ole="">
            <v:imagedata r:id="rId120" o:title=""/>
          </v:shape>
          <o:OLEObject Type="Embed" ProgID="Equation.DSMT4" ShapeID="_x0000_i1093" DrawAspect="Content" ObjectID="_1764717976" r:id="rId130"/>
        </w:object>
      </w:r>
      <w:r>
        <w:t xml:space="preserve"> может быть записан как </w:t>
      </w:r>
    </w:p>
    <w:p w14:paraId="35AD206E" w14:textId="77777777" w:rsidR="00885C53" w:rsidRDefault="00885C53" w:rsidP="00885C53">
      <w:pPr>
        <w:jc w:val="center"/>
      </w:pPr>
      <w:r w:rsidRPr="00A75622">
        <w:rPr>
          <w:position w:val="-16"/>
        </w:rPr>
        <w:object w:dxaOrig="3360" w:dyaOrig="440" w14:anchorId="65016DB5">
          <v:shape id="_x0000_i1094" type="#_x0000_t75" style="width:167.85pt;height:21.9pt" o:ole="">
            <v:imagedata r:id="rId131" o:title=""/>
          </v:shape>
          <o:OLEObject Type="Embed" ProgID="Equation.DSMT4" ShapeID="_x0000_i1094" DrawAspect="Content" ObjectID="_1764717977" r:id="rId132"/>
        </w:object>
      </w:r>
    </w:p>
    <w:p w14:paraId="4DC1E3AB" w14:textId="77777777" w:rsidR="00885C53" w:rsidRDefault="00885C53" w:rsidP="00885C53">
      <w:r>
        <w:t>В результате матрица массы для аппроксимации с использованием билинейный функций может быть представлена в виде:</w:t>
      </w:r>
    </w:p>
    <w:p w14:paraId="2247EA72" w14:textId="77777777" w:rsidR="00885C53" w:rsidRDefault="00885C53" w:rsidP="00885C53">
      <w:pPr>
        <w:jc w:val="center"/>
      </w:pPr>
      <w:r w:rsidRPr="00A75622">
        <w:rPr>
          <w:position w:val="-68"/>
        </w:rPr>
        <w:object w:dxaOrig="9020" w:dyaOrig="1480" w14:anchorId="02DA9C0A">
          <v:shape id="_x0000_i1095" type="#_x0000_t75" style="width:451pt;height:74.5pt" o:ole="">
            <v:imagedata r:id="rId133" o:title=""/>
          </v:shape>
          <o:OLEObject Type="Embed" ProgID="Equation.DSMT4" ShapeID="_x0000_i1095" DrawAspect="Content" ObjectID="_1764717978" r:id="rId134"/>
        </w:object>
      </w:r>
    </w:p>
    <w:p w14:paraId="3BF9CA4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Теперь получим формулы для вычисления локальной матрицы жесткости</w:t>
      </w:r>
    </w:p>
    <w:p w14:paraId="78D25F88" w14:textId="011A7949" w:rsidR="00885C53" w:rsidRDefault="00885C53" w:rsidP="00885C53">
      <w:pPr>
        <w:jc w:val="center"/>
        <w:rPr>
          <w:sz w:val="24"/>
          <w:szCs w:val="24"/>
        </w:rPr>
      </w:pPr>
      <w:r w:rsidRPr="00315B58">
        <w:rPr>
          <w:position w:val="-146"/>
          <w:sz w:val="24"/>
          <w:szCs w:val="24"/>
        </w:rPr>
        <w:object w:dxaOrig="10340" w:dyaOrig="3040" w14:anchorId="17A0D299">
          <v:shape id="_x0000_i1096" type="#_x0000_t75" style="width:467.9pt;height:137.7pt" o:ole="">
            <v:imagedata r:id="rId135" o:title=""/>
          </v:shape>
          <o:OLEObject Type="Embed" ProgID="Equation.DSMT4" ShapeID="_x0000_i1096" DrawAspect="Content" ObjectID="_1764717979" r:id="rId136"/>
        </w:object>
      </w:r>
    </w:p>
    <w:p w14:paraId="39A7DEC4" w14:textId="77777777" w:rsidR="00885C53" w:rsidRDefault="00885C53" w:rsidP="00885C53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14:paraId="7819D081" w14:textId="77777777" w:rsidR="00885C53" w:rsidRDefault="00885C53" w:rsidP="00885C53">
      <w:r>
        <w:lastRenderedPageBreak/>
        <w:t xml:space="preserve">Вычислим производные </w:t>
      </w:r>
      <w:r w:rsidRPr="008636B9">
        <w:rPr>
          <w:position w:val="-24"/>
        </w:rPr>
        <w:object w:dxaOrig="520" w:dyaOrig="660" w14:anchorId="0FBBFC72">
          <v:shape id="_x0000_i1097" type="#_x0000_t75" style="width:25.65pt;height:33.2pt" o:ole="">
            <v:imagedata r:id="rId137" o:title=""/>
          </v:shape>
          <o:OLEObject Type="Embed" ProgID="Equation.DSMT4" ShapeID="_x0000_i1097" DrawAspect="Content" ObjectID="_1764717980" r:id="rId138"/>
        </w:object>
      </w:r>
      <w:r>
        <w:t xml:space="preserve">и </w:t>
      </w:r>
      <w:r w:rsidRPr="007959A5">
        <w:rPr>
          <w:position w:val="-30"/>
        </w:rPr>
        <w:object w:dxaOrig="520" w:dyaOrig="720" w14:anchorId="39D0691F">
          <v:shape id="_x0000_i1098" type="#_x0000_t75" style="width:25.65pt;height:36.95pt" o:ole="">
            <v:imagedata r:id="rId139" o:title=""/>
          </v:shape>
          <o:OLEObject Type="Embed" ProgID="Equation.DSMT4" ShapeID="_x0000_i1098" DrawAspect="Content" ObjectID="_1764717981" r:id="rId140"/>
        </w:object>
      </w:r>
      <w:r>
        <w:t>. Используя правила дифференцирования сложной функции, получим</w:t>
      </w:r>
    </w:p>
    <w:p w14:paraId="1160D3C3" w14:textId="77777777" w:rsidR="00885C53" w:rsidRDefault="00885C53" w:rsidP="00885C53">
      <w:pPr>
        <w:jc w:val="center"/>
      </w:pPr>
      <w:r w:rsidRPr="007959A5">
        <w:rPr>
          <w:position w:val="-66"/>
        </w:rPr>
        <w:object w:dxaOrig="3019" w:dyaOrig="1440" w14:anchorId="0B5D9D96">
          <v:shape id="_x0000_i1099" type="#_x0000_t75" style="width:150.95pt;height:1in" o:ole="">
            <v:imagedata r:id="rId141" o:title=""/>
          </v:shape>
          <o:OLEObject Type="Embed" ProgID="Equation.DSMT4" ShapeID="_x0000_i1099" DrawAspect="Content" ObjectID="_1764717982" r:id="rId142"/>
        </w:object>
      </w:r>
    </w:p>
    <w:p w14:paraId="4AA88CB9" w14:textId="77777777" w:rsidR="00885C53" w:rsidRDefault="00885C53" w:rsidP="00885C53">
      <w:r>
        <w:t>Применяя формулы Крамера</w:t>
      </w:r>
      <w:r w:rsidRPr="007959A5">
        <w:t xml:space="preserve"> </w:t>
      </w:r>
      <w:r>
        <w:t xml:space="preserve">(их применение возможно в силу того, что </w:t>
      </w:r>
      <w:r w:rsidRPr="007959A5">
        <w:rPr>
          <w:position w:val="-6"/>
        </w:rPr>
        <w:object w:dxaOrig="580" w:dyaOrig="279" w14:anchorId="2173365F">
          <v:shape id="_x0000_i1100" type="#_x0000_t75" style="width:29.45pt;height:14.4pt" o:ole="">
            <v:imagedata r:id="rId143" o:title=""/>
          </v:shape>
          <o:OLEObject Type="Embed" ProgID="Equation.DSMT4" ShapeID="_x0000_i1100" DrawAspect="Content" ObjectID="_1764717983" r:id="rId144"/>
        </w:object>
      </w:r>
      <w:r w:rsidRPr="007959A5">
        <w:t>)</w:t>
      </w:r>
      <w:r>
        <w:t>, получаем</w:t>
      </w:r>
    </w:p>
    <w:p w14:paraId="3F2B677B" w14:textId="77777777" w:rsidR="00885C53" w:rsidRDefault="00885C53" w:rsidP="00885C53">
      <w:pPr>
        <w:jc w:val="center"/>
      </w:pPr>
      <w:r w:rsidRPr="007959A5">
        <w:rPr>
          <w:position w:val="-142"/>
        </w:rPr>
        <w:object w:dxaOrig="6800" w:dyaOrig="2960" w14:anchorId="5BF99ACC">
          <v:shape id="_x0000_i1101" type="#_x0000_t75" style="width:340.7pt;height:147.7pt" o:ole="">
            <v:imagedata r:id="rId145" o:title=""/>
          </v:shape>
          <o:OLEObject Type="Embed" ProgID="Equation.DSMT4" ShapeID="_x0000_i1101" DrawAspect="Content" ObjectID="_1764717984" r:id="rId146"/>
        </w:object>
      </w:r>
    </w:p>
    <w:p w14:paraId="7F2D9E17" w14:textId="77777777" w:rsidR="00885C53" w:rsidRDefault="00885C53" w:rsidP="00885C53">
      <w:r>
        <w:t>Где</w:t>
      </w:r>
    </w:p>
    <w:p w14:paraId="1416D257" w14:textId="77777777" w:rsidR="00885C53" w:rsidRDefault="00885C53" w:rsidP="00885C53">
      <w:pPr>
        <w:jc w:val="center"/>
      </w:pPr>
      <w:r w:rsidRPr="00C76F72">
        <w:rPr>
          <w:position w:val="-30"/>
        </w:rPr>
        <w:object w:dxaOrig="2500" w:dyaOrig="720" w14:anchorId="11B47E78">
          <v:shape id="_x0000_i1102" type="#_x0000_t75" style="width:125.25pt;height:36.95pt" o:ole="">
            <v:imagedata r:id="rId147" o:title=""/>
          </v:shape>
          <o:OLEObject Type="Embed" ProgID="Equation.DSMT4" ShapeID="_x0000_i1102" DrawAspect="Content" ObjectID="_1764717985" r:id="rId148"/>
        </w:object>
      </w:r>
      <w:r>
        <w:rPr>
          <w:lang w:val="en-US"/>
        </w:rPr>
        <w:t xml:space="preserve">  </w:t>
      </w:r>
      <w:r w:rsidRPr="008636B9">
        <w:rPr>
          <w:position w:val="-30"/>
        </w:rPr>
        <w:object w:dxaOrig="2580" w:dyaOrig="720" w14:anchorId="54648CD2">
          <v:shape id="_x0000_i1103" type="#_x0000_t75" style="width:129pt;height:36.95pt" o:ole="">
            <v:imagedata r:id="rId149" o:title=""/>
          </v:shape>
          <o:OLEObject Type="Embed" ProgID="Equation.DSMT4" ShapeID="_x0000_i1103" DrawAspect="Content" ObjectID="_1764717986" r:id="rId150"/>
        </w:object>
      </w:r>
    </w:p>
    <w:p w14:paraId="4A90225B" w14:textId="77777777" w:rsidR="00885C53" w:rsidRDefault="00885C53" w:rsidP="00885C53">
      <w:r>
        <w:t>Тогда</w:t>
      </w:r>
    </w:p>
    <w:p w14:paraId="1682D33B" w14:textId="3370D028" w:rsidR="00885C53" w:rsidRDefault="00885C53" w:rsidP="00885C53">
      <w:pPr>
        <w:ind w:left="-284" w:hanging="992"/>
        <w:jc w:val="right"/>
        <w:rPr>
          <w:sz w:val="24"/>
          <w:szCs w:val="24"/>
        </w:rPr>
      </w:pPr>
      <w:r w:rsidRPr="00EA6973">
        <w:rPr>
          <w:position w:val="-152"/>
          <w:sz w:val="24"/>
          <w:szCs w:val="24"/>
        </w:rPr>
        <w:object w:dxaOrig="11700" w:dyaOrig="3159" w14:anchorId="307B3C37">
          <v:shape id="_x0000_i1104" type="#_x0000_t75" style="width:479.1pt;height:129.7pt" o:ole="">
            <v:imagedata r:id="rId151" o:title=""/>
          </v:shape>
          <o:OLEObject Type="Embed" ProgID="Equation.DSMT4" ShapeID="_x0000_i1104" DrawAspect="Content" ObjectID="_1764717987" r:id="rId152"/>
        </w:object>
      </w:r>
    </w:p>
    <w:p w14:paraId="33EE2D91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Обозначим матрицы жесткости и массы соответствующих элементов двумерных и одномерных элементов линейный элементов следующим образом:</w:t>
      </w:r>
    </w:p>
    <w:p w14:paraId="5356D0D1" w14:textId="394EB03A" w:rsidR="00885C53" w:rsidRDefault="00885C53" w:rsidP="00885C53">
      <w:pPr>
        <w:jc w:val="center"/>
        <w:rPr>
          <w:sz w:val="24"/>
          <w:szCs w:val="24"/>
        </w:rPr>
      </w:pPr>
      <w:r w:rsidRPr="003F3215">
        <w:rPr>
          <w:position w:val="-72"/>
          <w:sz w:val="24"/>
          <w:szCs w:val="24"/>
        </w:rPr>
        <w:object w:dxaOrig="10700" w:dyaOrig="1560" w14:anchorId="02C1E15A">
          <v:shape id="_x0000_i1105" type="#_x0000_t75" style="width:447.25pt;height:65.75pt" o:ole="">
            <v:imagedata r:id="rId153" o:title=""/>
          </v:shape>
          <o:OLEObject Type="Embed" ProgID="Equation.DSMT4" ShapeID="_x0000_i1105" DrawAspect="Content" ObjectID="_1764717988" r:id="rId154"/>
        </w:object>
      </w:r>
    </w:p>
    <w:p w14:paraId="4495C428" w14:textId="77777777" w:rsidR="00885C53" w:rsidRDefault="00885C53" w:rsidP="00885C53">
      <w:pPr>
        <w:ind w:hanging="567"/>
        <w:jc w:val="center"/>
        <w:rPr>
          <w:sz w:val="24"/>
          <w:szCs w:val="24"/>
        </w:rPr>
      </w:pPr>
      <w:r w:rsidRPr="003F3215">
        <w:rPr>
          <w:position w:val="-34"/>
          <w:sz w:val="24"/>
          <w:szCs w:val="24"/>
        </w:rPr>
        <w:object w:dxaOrig="4020" w:dyaOrig="780" w14:anchorId="62EEE53A">
          <v:shape id="_x0000_i1106" type="#_x0000_t75" style="width:201pt;height:39.45pt" o:ole="">
            <v:imagedata r:id="rId155" o:title=""/>
          </v:shape>
          <o:OLEObject Type="Embed" ProgID="Equation.DSMT4" ShapeID="_x0000_i1106" DrawAspect="Content" ObjectID="_1764717989" r:id="rId156"/>
        </w:object>
      </w:r>
    </w:p>
    <w:p w14:paraId="40931164" w14:textId="77777777" w:rsidR="00885C53" w:rsidRDefault="00885C53" w:rsidP="00885C53">
      <w:pPr>
        <w:ind w:hanging="567"/>
        <w:jc w:val="center"/>
      </w:pPr>
      <w:r w:rsidRPr="003F3215">
        <w:rPr>
          <w:position w:val="-150"/>
        </w:rPr>
        <w:object w:dxaOrig="7500" w:dyaOrig="3060" w14:anchorId="01DCD05F">
          <v:shape id="_x0000_i1107" type="#_x0000_t75" style="width:375pt;height:152.7pt" o:ole="">
            <v:imagedata r:id="rId157" o:title=""/>
          </v:shape>
          <o:OLEObject Type="Embed" ProgID="Equation.DSMT4" ShapeID="_x0000_i1107" DrawAspect="Content" ObjectID="_1764717990" r:id="rId158"/>
        </w:object>
      </w:r>
    </w:p>
    <w:p w14:paraId="650F0184" w14:textId="77777777" w:rsidR="00885C53" w:rsidRPr="00B65712" w:rsidRDefault="00885C53" w:rsidP="00885C53">
      <w:pPr>
        <w:rPr>
          <w:sz w:val="24"/>
          <w:szCs w:val="24"/>
        </w:rPr>
      </w:pPr>
      <w:r>
        <w:t xml:space="preserve">Интеграл </w:t>
      </w:r>
      <w:r>
        <w:rPr>
          <w:sz w:val="24"/>
          <w:szCs w:val="24"/>
        </w:rPr>
        <w:t xml:space="preserve">для </w:t>
      </w:r>
      <w:r w:rsidRPr="00764D4B">
        <w:rPr>
          <w:position w:val="-14"/>
          <w:sz w:val="24"/>
          <w:szCs w:val="24"/>
        </w:rPr>
        <w:object w:dxaOrig="400" w:dyaOrig="420" w14:anchorId="0F327F04">
          <v:shape id="_x0000_i1108" type="#_x0000_t75" style="width:18.15pt;height:19.4pt" o:ole="">
            <v:imagedata r:id="rId159" o:title=""/>
          </v:shape>
          <o:OLEObject Type="Embed" ProgID="Equation.DSMT4" ShapeID="_x0000_i1108" DrawAspect="Content" ObjectID="_1764717991" r:id="rId160"/>
        </w:object>
      </w:r>
      <w:r>
        <w:rPr>
          <w:sz w:val="24"/>
          <w:szCs w:val="24"/>
        </w:rPr>
        <w:t>будем вычислять численно. Для этого воспользуемся методом Гаусса. Квадратурные формулы для интегрирования прямоугольника (с тремя узлами по каждой из координат) имеют следующий</w:t>
      </w:r>
      <w:r w:rsidRPr="00B65712">
        <w:rPr>
          <w:sz w:val="24"/>
          <w:szCs w:val="24"/>
        </w:rPr>
        <w:t xml:space="preserve"> </w:t>
      </w:r>
      <w:r>
        <w:rPr>
          <w:sz w:val="24"/>
          <w:szCs w:val="24"/>
        </w:rPr>
        <w:t>вид:</w:t>
      </w:r>
    </w:p>
    <w:p w14:paraId="0BBA1D24" w14:textId="77777777" w:rsidR="00885C53" w:rsidRDefault="00885C53" w:rsidP="00885C53">
      <w:pPr>
        <w:jc w:val="center"/>
        <w:rPr>
          <w:sz w:val="24"/>
          <w:szCs w:val="24"/>
        </w:rPr>
      </w:pPr>
      <w:r w:rsidRPr="00B65712">
        <w:rPr>
          <w:position w:val="-36"/>
          <w:sz w:val="24"/>
          <w:szCs w:val="24"/>
        </w:rPr>
        <w:object w:dxaOrig="4520" w:dyaOrig="820" w14:anchorId="1F3F8045">
          <v:shape id="_x0000_i1109" type="#_x0000_t75" style="width:226.7pt;height:40.7pt" o:ole="">
            <v:imagedata r:id="rId161" o:title=""/>
          </v:shape>
          <o:OLEObject Type="Embed" ProgID="Equation.DSMT4" ShapeID="_x0000_i1109" DrawAspect="Content" ObjectID="_1764717992" r:id="rId162"/>
        </w:object>
      </w:r>
    </w:p>
    <w:p w14:paraId="7DFCAF0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</w:p>
    <w:p w14:paraId="61D3FEFA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118"/>
          <w:sz w:val="24"/>
          <w:szCs w:val="24"/>
        </w:rPr>
        <w:object w:dxaOrig="4300" w:dyaOrig="2480" w14:anchorId="622889F1">
          <v:shape id="_x0000_i1110" type="#_x0000_t75" style="width:215.45pt;height:124.6pt" o:ole="">
            <v:imagedata r:id="rId163" o:title=""/>
          </v:shape>
          <o:OLEObject Type="Embed" ProgID="Equation.DSMT4" ShapeID="_x0000_i1110" DrawAspect="Content" ObjectID="_1764717993" r:id="rId164"/>
        </w:object>
      </w:r>
    </w:p>
    <w:p w14:paraId="1CE9AFD6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элементного шаблона </w:t>
      </w:r>
      <w:r w:rsidRPr="00AD7FDC">
        <w:rPr>
          <w:position w:val="-14"/>
          <w:sz w:val="24"/>
          <w:szCs w:val="24"/>
        </w:rPr>
        <w:object w:dxaOrig="1680" w:dyaOrig="400" w14:anchorId="4840C934">
          <v:shape id="_x0000_i1111" type="#_x0000_t75" style="width:83.9pt;height:19.4pt" o:ole="">
            <v:imagedata r:id="rId165" o:title=""/>
          </v:shape>
          <o:OLEObject Type="Embed" ProgID="Equation.DSMT4" ShapeID="_x0000_i1111" DrawAspect="Content" ObjectID="_1764717994" r:id="rId166"/>
        </w:object>
      </w:r>
      <w:r>
        <w:rPr>
          <w:sz w:val="24"/>
          <w:szCs w:val="24"/>
        </w:rPr>
        <w:t>эти формулы принимают вид:</w:t>
      </w:r>
    </w:p>
    <w:p w14:paraId="4C0B779D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32"/>
          <w:sz w:val="24"/>
          <w:szCs w:val="24"/>
        </w:rPr>
        <w:object w:dxaOrig="4500" w:dyaOrig="740" w14:anchorId="7873A3E2">
          <v:shape id="_x0000_i1112" type="#_x0000_t75" style="width:224.75pt;height:36.95pt" o:ole="">
            <v:imagedata r:id="rId167" o:title=""/>
          </v:shape>
          <o:OLEObject Type="Embed" ProgID="Equation.DSMT4" ShapeID="_x0000_i1112" DrawAspect="Content" ObjectID="_1764717995" r:id="rId168"/>
        </w:object>
      </w:r>
    </w:p>
    <w:p w14:paraId="6EF897D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огда компоненты локальной матрицы жесткости элемента </w:t>
      </w:r>
      <w:r w:rsidRPr="00D32DD5">
        <w:rPr>
          <w:position w:val="-12"/>
          <w:sz w:val="24"/>
          <w:szCs w:val="24"/>
        </w:rPr>
        <w:object w:dxaOrig="380" w:dyaOrig="360" w14:anchorId="076306B2">
          <v:shape id="_x0000_i1113" type="#_x0000_t75" style="width:18.8pt;height:18.15pt" o:ole="">
            <v:imagedata r:id="rId169" o:title=""/>
          </v:shape>
          <o:OLEObject Type="Embed" ProgID="Equation.DSMT4" ShapeID="_x0000_i1113" DrawAspect="Content" ObjectID="_1764717996" r:id="rId170"/>
        </w:object>
      </w:r>
      <w:r>
        <w:rPr>
          <w:sz w:val="24"/>
          <w:szCs w:val="24"/>
        </w:rPr>
        <w:t xml:space="preserve">могут быть вычислены через компоненты матриц </w:t>
      </w:r>
      <w:r w:rsidRPr="00D32DD5">
        <w:rPr>
          <w:position w:val="-10"/>
          <w:sz w:val="24"/>
          <w:szCs w:val="24"/>
        </w:rPr>
        <w:object w:dxaOrig="1820" w:dyaOrig="380" w14:anchorId="7D049C39">
          <v:shape id="_x0000_i1114" type="#_x0000_t75" style="width:90.8pt;height:18.8pt" o:ole="">
            <v:imagedata r:id="rId171" o:title=""/>
          </v:shape>
          <o:OLEObject Type="Embed" ProgID="Equation.DSMT4" ShapeID="_x0000_i1114" DrawAspect="Content" ObjectID="_1764717997" r:id="rId172"/>
        </w:object>
      </w:r>
      <w:r>
        <w:rPr>
          <w:sz w:val="24"/>
          <w:szCs w:val="24"/>
        </w:rPr>
        <w:t>следующим образом.</w:t>
      </w:r>
    </w:p>
    <w:p w14:paraId="51E57908" w14:textId="77777777" w:rsidR="00885C53" w:rsidRDefault="00885C53" w:rsidP="00885C53">
      <w:pPr>
        <w:jc w:val="center"/>
      </w:pPr>
      <w:r w:rsidRPr="00157F11">
        <w:rPr>
          <w:position w:val="-18"/>
        </w:rPr>
        <w:object w:dxaOrig="4160" w:dyaOrig="480" w14:anchorId="34EA3470">
          <v:shape id="_x0000_i1115" type="#_x0000_t75" style="width:207.8pt;height:23.8pt" o:ole="">
            <v:imagedata r:id="rId173" o:title=""/>
          </v:shape>
          <o:OLEObject Type="Embed" ProgID="Equation.DSMT4" ShapeID="_x0000_i1115" DrawAspect="Content" ObjectID="_1764717998" r:id="rId174"/>
        </w:object>
      </w:r>
    </w:p>
    <w:p w14:paraId="6B60F9A7" w14:textId="77777777" w:rsidR="00885C53" w:rsidRDefault="00885C53" w:rsidP="00885C53">
      <w:pPr>
        <w:rPr>
          <w:sz w:val="24"/>
          <w:szCs w:val="24"/>
        </w:rPr>
      </w:pPr>
      <w:r>
        <w:t xml:space="preserve">Нетрудно убедиться, что компоненты локальной матрицы массы элемента </w:t>
      </w:r>
      <w:r w:rsidRPr="00D32DD5">
        <w:rPr>
          <w:position w:val="-12"/>
          <w:sz w:val="24"/>
          <w:szCs w:val="24"/>
        </w:rPr>
        <w:object w:dxaOrig="380" w:dyaOrig="360" w14:anchorId="17EA7EBD">
          <v:shape id="_x0000_i1116" type="#_x0000_t75" style="width:18.8pt;height:18.15pt" o:ole="">
            <v:imagedata r:id="rId169" o:title=""/>
          </v:shape>
          <o:OLEObject Type="Embed" ProgID="Equation.DSMT4" ShapeID="_x0000_i1116" DrawAspect="Content" ObjectID="_1764717999" r:id="rId175"/>
        </w:object>
      </w:r>
      <w:r>
        <w:rPr>
          <w:sz w:val="24"/>
          <w:szCs w:val="24"/>
        </w:rPr>
        <w:t xml:space="preserve">вычисляются с помощью матриц </w:t>
      </w:r>
      <w:r w:rsidRPr="00D32DD5">
        <w:rPr>
          <w:position w:val="-10"/>
          <w:sz w:val="24"/>
          <w:szCs w:val="24"/>
        </w:rPr>
        <w:object w:dxaOrig="900" w:dyaOrig="380" w14:anchorId="1A0CC82B">
          <v:shape id="_x0000_i1117" type="#_x0000_t75" style="width:45.1pt;height:18.8pt" o:ole="">
            <v:imagedata r:id="rId176" o:title=""/>
          </v:shape>
          <o:OLEObject Type="Embed" ProgID="Equation.DSMT4" ShapeID="_x0000_i1117" DrawAspect="Content" ObjectID="_1764718000" r:id="rId177"/>
        </w:object>
      </w:r>
    </w:p>
    <w:p w14:paraId="02565C08" w14:textId="77777777" w:rsidR="00885C53" w:rsidRDefault="00885C53" w:rsidP="00885C53">
      <w:pPr>
        <w:jc w:val="center"/>
        <w:rPr>
          <w:sz w:val="24"/>
          <w:szCs w:val="24"/>
        </w:rPr>
      </w:pPr>
      <w:r w:rsidRPr="00157F11">
        <w:rPr>
          <w:position w:val="-14"/>
          <w:sz w:val="24"/>
          <w:szCs w:val="24"/>
        </w:rPr>
        <w:object w:dxaOrig="2340" w:dyaOrig="420" w14:anchorId="7767D33D">
          <v:shape id="_x0000_i1118" type="#_x0000_t75" style="width:117.1pt;height:21.9pt" o:ole="">
            <v:imagedata r:id="rId178" o:title=""/>
          </v:shape>
          <o:OLEObject Type="Embed" ProgID="Equation.DSMT4" ShapeID="_x0000_i1118" DrawAspect="Content" ObjectID="_1764718001" r:id="rId179"/>
        </w:object>
      </w:r>
    </w:p>
    <w:p w14:paraId="461542CC" w14:textId="77777777" w:rsidR="00885C53" w:rsidRDefault="00885C53" w:rsidP="00885C53">
      <w:pPr>
        <w:rPr>
          <w:sz w:val="24"/>
          <w:szCs w:val="24"/>
        </w:rPr>
      </w:pPr>
    </w:p>
    <w:p w14:paraId="7E13EC69" w14:textId="77777777" w:rsidR="00781A46" w:rsidRDefault="00781A46" w:rsidP="00885C53">
      <w:pPr>
        <w:rPr>
          <w:sz w:val="24"/>
          <w:szCs w:val="24"/>
        </w:rPr>
      </w:pPr>
    </w:p>
    <w:p w14:paraId="7D4D575B" w14:textId="77777777" w:rsidR="00781A46" w:rsidRDefault="00781A46" w:rsidP="00885C53">
      <w:pPr>
        <w:rPr>
          <w:sz w:val="24"/>
          <w:szCs w:val="24"/>
        </w:rPr>
      </w:pPr>
    </w:p>
    <w:p w14:paraId="38B0662D" w14:textId="68CC684D" w:rsidR="00885C53" w:rsidRPr="00781A46" w:rsidRDefault="0013192D" w:rsidP="00885C53">
      <w:pPr>
        <w:rPr>
          <w:sz w:val="24"/>
          <w:szCs w:val="24"/>
        </w:rPr>
      </w:pPr>
      <w:r>
        <w:rPr>
          <w:sz w:val="24"/>
          <w:szCs w:val="24"/>
        </w:rPr>
        <w:lastRenderedPageBreak/>
        <w:t>Для вычисления</w:t>
      </w:r>
      <w:r w:rsidR="00885C53">
        <w:rPr>
          <w:sz w:val="24"/>
          <w:szCs w:val="24"/>
        </w:rPr>
        <w:t xml:space="preserve"> вектора правой части</w:t>
      </w:r>
      <w:r w:rsidR="00781A46">
        <w:rPr>
          <w:sz w:val="24"/>
          <w:szCs w:val="24"/>
        </w:rPr>
        <w:t xml:space="preserve"> будем использовать интерполировани</w:t>
      </w:r>
      <w:r w:rsidR="00CF7149">
        <w:rPr>
          <w:sz w:val="24"/>
          <w:szCs w:val="24"/>
        </w:rPr>
        <w:t>е</w:t>
      </w:r>
      <w:r w:rsidR="00781A46">
        <w:rPr>
          <w:sz w:val="24"/>
          <w:szCs w:val="24"/>
        </w:rPr>
        <w:t xml:space="preserve"> функции </w:t>
      </w:r>
      <w:r w:rsidR="00781A46" w:rsidRPr="00781A46">
        <w:rPr>
          <w:position w:val="-10"/>
          <w:sz w:val="24"/>
          <w:szCs w:val="24"/>
        </w:rPr>
        <w:object w:dxaOrig="240" w:dyaOrig="320" w14:anchorId="62A8E56C">
          <v:shape id="_x0000_i1119" type="#_x0000_t75" style="width:11.9pt;height:15.65pt" o:ole="">
            <v:imagedata r:id="rId180" o:title=""/>
          </v:shape>
          <o:OLEObject Type="Embed" ProgID="Equation.DSMT4" ShapeID="_x0000_i1119" DrawAspect="Content" ObjectID="_1764718002" r:id="rId181"/>
        </w:object>
      </w:r>
      <w:r w:rsidR="00781A46">
        <w:rPr>
          <w:sz w:val="24"/>
          <w:szCs w:val="24"/>
        </w:rPr>
        <w:t>по локальным базисным функциям</w:t>
      </w:r>
    </w:p>
    <w:p w14:paraId="624CA390" w14:textId="77777777" w:rsidR="00885C53" w:rsidRPr="0039221A" w:rsidRDefault="00885C53" w:rsidP="0013192D">
      <w:pPr>
        <w:jc w:val="center"/>
        <w:rPr>
          <w:sz w:val="24"/>
          <w:szCs w:val="24"/>
          <w:lang w:val="en-US"/>
        </w:rPr>
      </w:pPr>
      <w:r w:rsidRPr="00543504">
        <w:rPr>
          <w:position w:val="-26"/>
          <w:sz w:val="24"/>
          <w:szCs w:val="24"/>
        </w:rPr>
        <w:object w:dxaOrig="8320" w:dyaOrig="10880" w14:anchorId="651FBF26">
          <v:shape id="_x0000_i1120" type="#_x0000_t75" style="width:415.6pt;height:544pt" o:ole="">
            <v:imagedata r:id="rId182" o:title=""/>
          </v:shape>
          <o:OLEObject Type="Embed" ProgID="Equation.DSMT4" ShapeID="_x0000_i1120" DrawAspect="Content" ObjectID="_1764718003" r:id="rId183"/>
        </w:object>
      </w:r>
    </w:p>
    <w:p w14:paraId="312BB5A3" w14:textId="77777777" w:rsidR="00885C53" w:rsidRPr="009E0E64" w:rsidRDefault="00885C53" w:rsidP="00885C53">
      <w:pPr>
        <w:rPr>
          <w:lang w:val="en-US"/>
        </w:rPr>
      </w:pPr>
    </w:p>
    <w:p w14:paraId="086F8947" w14:textId="77CCFE3D" w:rsidR="00885C53" w:rsidRDefault="00885C53" w:rsidP="007F71A3">
      <w:pPr>
        <w:ind w:left="567"/>
      </w:pPr>
      <w:r>
        <w:br w:type="page"/>
      </w:r>
      <w:r w:rsidR="007F71A3">
        <w:lastRenderedPageBreak/>
        <w:t xml:space="preserve">Учет вторых краевых так же основывается на интерполяции функции </w:t>
      </w:r>
      <w:r w:rsidR="007F71A3" w:rsidRPr="00686476">
        <w:rPr>
          <w:position w:val="-6"/>
        </w:rPr>
        <w:object w:dxaOrig="200" w:dyaOrig="279" w14:anchorId="7B15A411">
          <v:shape id="_x0000_i1121" type="#_x0000_t75" style="width:10pt;height:14.4pt" o:ole="">
            <v:imagedata r:id="rId184" o:title=""/>
          </v:shape>
          <o:OLEObject Type="Embed" ProgID="Equation.DSMT4" ShapeID="_x0000_i1121" DrawAspect="Content" ObjectID="_1764718004" r:id="rId185"/>
        </w:object>
      </w:r>
      <w:r w:rsidR="007F71A3">
        <w:t xml:space="preserve"> по локальным базисным функциям</w:t>
      </w:r>
    </w:p>
    <w:p w14:paraId="2DC7DA0C" w14:textId="2BF451FC" w:rsidR="00885C53" w:rsidRDefault="00F25C35" w:rsidP="009F2419">
      <w:pPr>
        <w:jc w:val="center"/>
      </w:pPr>
      <w:r w:rsidRPr="00900196">
        <w:rPr>
          <w:position w:val="-40"/>
        </w:rPr>
        <w:object w:dxaOrig="8680" w:dyaOrig="6039" w14:anchorId="0DF4F58A">
          <v:shape id="_x0000_i1122" type="#_x0000_t75" style="width:434.45pt;height:301.65pt" o:ole="">
            <v:imagedata r:id="rId186" o:title=""/>
          </v:shape>
          <o:OLEObject Type="Embed" ProgID="Equation.DSMT4" ShapeID="_x0000_i1122" DrawAspect="Content" ObjectID="_1764718005" r:id="rId187"/>
        </w:object>
      </w:r>
    </w:p>
    <w:p w14:paraId="6704C996" w14:textId="77777777" w:rsidR="00885C53" w:rsidRPr="00900196" w:rsidRDefault="00885C53" w:rsidP="00885C53">
      <w:r>
        <w:t xml:space="preserve">Если краевое задано на боковой грани, то можно рассматривать локальные базисные функции по двум переменным, так как одна из координат зафиксировано (в силу того, что расчетная область </w:t>
      </w:r>
      <w:r w:rsidRPr="00266D99">
        <w:t>-</w:t>
      </w:r>
      <w:r w:rsidRPr="00900196">
        <w:t>параллелепипед</w:t>
      </w:r>
      <w:r>
        <w:t xml:space="preserve"> и его боковые грани параллельны осям координат). Тогда</w:t>
      </w:r>
    </w:p>
    <w:p w14:paraId="3DB6676B" w14:textId="24CD4FE7" w:rsidR="00885C53" w:rsidRDefault="0005345B" w:rsidP="00885C53">
      <w:r w:rsidRPr="00900196">
        <w:rPr>
          <w:position w:val="-42"/>
        </w:rPr>
        <w:object w:dxaOrig="9020" w:dyaOrig="6080" w14:anchorId="097C75B8">
          <v:shape id="_x0000_i1123" type="#_x0000_t75" style="width:451pt;height:304.9pt" o:ole="">
            <v:imagedata r:id="rId188" o:title=""/>
          </v:shape>
          <o:OLEObject Type="Embed" ProgID="Equation.DSMT4" ShapeID="_x0000_i1123" DrawAspect="Content" ObjectID="_1764718006" r:id="rId189"/>
        </w:object>
      </w:r>
    </w:p>
    <w:p w14:paraId="7A6FAE47" w14:textId="32EC6A78" w:rsidR="001D1B0F" w:rsidRDefault="001D1B0F" w:rsidP="00885C53"/>
    <w:p w14:paraId="58ED1AFD" w14:textId="1B313D3F" w:rsidR="00F25C35" w:rsidRDefault="00F25C35" w:rsidP="00F25C35">
      <w:pPr>
        <w:ind w:left="567"/>
      </w:pPr>
      <w:r>
        <w:lastRenderedPageBreak/>
        <w:t xml:space="preserve">Учет третьих краевых похож на случай с вторыми краевыми. </w:t>
      </w:r>
    </w:p>
    <w:p w14:paraId="562EFEE9" w14:textId="4FD7B4D0" w:rsidR="00F25C35" w:rsidRDefault="00F25C35" w:rsidP="00F25C35">
      <w:pPr>
        <w:ind w:left="567"/>
      </w:pPr>
      <w:r>
        <w:t>Для начала рассмотрим, как учитываются третьи краевые в глобальном матрицы.</w:t>
      </w:r>
    </w:p>
    <w:p w14:paraId="4B074B7D" w14:textId="46622CCC" w:rsidR="00F25C35" w:rsidRPr="00F25C35" w:rsidRDefault="0005345B" w:rsidP="00F25C35">
      <w:pPr>
        <w:ind w:left="567"/>
        <w:jc w:val="center"/>
        <w:rPr>
          <w:lang w:val="en-US"/>
        </w:rPr>
      </w:pPr>
      <w:r w:rsidRPr="0005345B">
        <w:object w:dxaOrig="5800" w:dyaOrig="4380" w14:anchorId="4AE8CBC6">
          <v:shape id="_x0000_i1124" type="#_x0000_t75" style="width:290.6pt;height:219.2pt" o:ole="">
            <v:imagedata r:id="rId190" o:title=""/>
          </v:shape>
          <o:OLEObject Type="Embed" ProgID="Equation.DSMT4" ShapeID="_x0000_i1124" DrawAspect="Content" ObjectID="_1764718007" r:id="rId191"/>
        </w:object>
      </w:r>
    </w:p>
    <w:p w14:paraId="32BD3C03" w14:textId="11E27392" w:rsidR="00F25C35" w:rsidRDefault="0005345B" w:rsidP="00F25C35">
      <w:pPr>
        <w:ind w:left="567"/>
      </w:pPr>
      <w:r>
        <w:t xml:space="preserve">А учет третях краевых в вектор правой части почти ничем не отличается случая с вторыми краевыми. </w:t>
      </w:r>
      <w:r w:rsidR="00F25C35">
        <w:t>Отличие заключается в том, что интерполируется функция</w:t>
      </w:r>
      <w:r w:rsidR="00F25C35" w:rsidRPr="00F25C35">
        <w:t xml:space="preserve"> </w:t>
      </w:r>
      <w:r w:rsidR="00F25C35">
        <w:t xml:space="preserve">уже </w:t>
      </w:r>
      <w:r w:rsidR="00F25C35" w:rsidRPr="00F25C35">
        <w:rPr>
          <w:position w:val="-14"/>
        </w:rPr>
        <w:object w:dxaOrig="300" w:dyaOrig="380" w14:anchorId="38A07731">
          <v:shape id="_x0000_i1125" type="#_x0000_t75" style="width:15.05pt;height:18.8pt" o:ole="">
            <v:imagedata r:id="rId192" o:title=""/>
          </v:shape>
          <o:OLEObject Type="Embed" ProgID="Equation.DSMT4" ShapeID="_x0000_i1125" DrawAspect="Content" ObjectID="_1764718008" r:id="rId193"/>
        </w:object>
      </w:r>
      <w:r w:rsidR="00F25C35">
        <w:t xml:space="preserve"> по локальным базисным функциям и интеграл </w:t>
      </w:r>
      <w:proofErr w:type="spellStart"/>
      <w:r w:rsidR="00343313">
        <w:t>д</w:t>
      </w:r>
      <w:r>
        <w:t>омножается</w:t>
      </w:r>
      <w:proofErr w:type="spellEnd"/>
      <w:r w:rsidR="00F25C35">
        <w:t xml:space="preserve"> на коэффициент </w:t>
      </w:r>
      <w:r w:rsidR="00F25C35" w:rsidRPr="00F25C35">
        <w:rPr>
          <w:position w:val="-10"/>
        </w:rPr>
        <w:object w:dxaOrig="240" w:dyaOrig="320" w14:anchorId="0B55E0B4">
          <v:shape id="_x0000_i1126" type="#_x0000_t75" style="width:11.9pt;height:15.65pt" o:ole="">
            <v:imagedata r:id="rId194" o:title=""/>
          </v:shape>
          <o:OLEObject Type="Embed" ProgID="Equation.DSMT4" ShapeID="_x0000_i1126" DrawAspect="Content" ObjectID="_1764718009" r:id="rId195"/>
        </w:object>
      </w:r>
    </w:p>
    <w:p w14:paraId="14711527" w14:textId="4077844E" w:rsidR="0020099B" w:rsidRPr="00F25C35" w:rsidRDefault="0020099B" w:rsidP="0020099B">
      <w:pPr>
        <w:ind w:left="567"/>
        <w:jc w:val="both"/>
      </w:pPr>
      <w:r w:rsidRPr="0020099B">
        <w:t xml:space="preserve">Учет первых краевых условий проводится после полной сборки глобальной матрицы и правой части (включая учет условий второго и третьего рода). В глобальной матрице и глобальном векторе находим соответствующую глобальному номеру краевого узла строку, и ставим вместо диагонального элемента глобальной матрицы на этой строке единицу и нули вместо </w:t>
      </w:r>
      <w:proofErr w:type="spellStart"/>
      <w:r w:rsidRPr="0020099B">
        <w:t>внедиагольных</w:t>
      </w:r>
      <w:proofErr w:type="spellEnd"/>
      <w:r w:rsidRPr="0020099B">
        <w:t xml:space="preserve"> элементов, а вместо элемента с таким номером в вектор правой части присваиваем значения первого краевого условия.</w:t>
      </w:r>
    </w:p>
    <w:p w14:paraId="1220B869" w14:textId="77777777" w:rsidR="00A219AD" w:rsidRDefault="00F9530A" w:rsidP="00A219A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Описание разработанных программ</w:t>
      </w:r>
    </w:p>
    <w:p w14:paraId="3FBF1032" w14:textId="596EFE5A" w:rsidR="00A219AD" w:rsidRPr="00A219AD" w:rsidRDefault="00A219AD" w:rsidP="00A219AD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b/>
          <w:bCs/>
          <w:sz w:val="28"/>
          <w:szCs w:val="28"/>
        </w:rPr>
      </w:pPr>
      <w:r w:rsidRPr="00A219AD">
        <w:rPr>
          <w:rFonts w:cstheme="minorHAnsi"/>
          <w:i/>
          <w:iCs/>
          <w:sz w:val="24"/>
          <w:szCs w:val="24"/>
          <w:u w:val="single"/>
        </w:rPr>
        <w:t>В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05"/>
        <w:gridCol w:w="7223"/>
      </w:tblGrid>
      <w:tr w:rsidR="004C0D34" w:rsidRPr="004C0D34" w14:paraId="7D007213" w14:textId="77777777" w:rsidTr="007946EF">
        <w:tc>
          <w:tcPr>
            <w:tcW w:w="2405" w:type="dxa"/>
          </w:tcPr>
          <w:p w14:paraId="228C0199" w14:textId="72D78BBD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Название файла</w:t>
            </w:r>
          </w:p>
        </w:tc>
        <w:tc>
          <w:tcPr>
            <w:tcW w:w="7223" w:type="dxa"/>
          </w:tcPr>
          <w:p w14:paraId="702600FA" w14:textId="72EDE2EB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Содержание</w:t>
            </w:r>
          </w:p>
        </w:tc>
      </w:tr>
      <w:tr w:rsidR="004C0D34" w:rsidRPr="004C0D34" w14:paraId="1ABADB19" w14:textId="77777777" w:rsidTr="007946EF">
        <w:tc>
          <w:tcPr>
            <w:tcW w:w="2405" w:type="dxa"/>
          </w:tcPr>
          <w:p w14:paraId="15253B77" w14:textId="0DEFA9ED" w:rsidR="004C0D34" w:rsidRPr="004C0D34" w:rsidRDefault="004C0D34" w:rsidP="007946EF">
            <w:pPr>
              <w:jc w:val="center"/>
              <w:rPr>
                <w:rFonts w:cstheme="minorHAnsi"/>
                <w:lang w:val="en-US"/>
              </w:rPr>
            </w:pPr>
            <w:r w:rsidRPr="004C0D34">
              <w:rPr>
                <w:rFonts w:cstheme="minorHAnsi"/>
                <w:lang w:val="en-US"/>
              </w:rPr>
              <w:t>FE.txt</w:t>
            </w:r>
          </w:p>
        </w:tc>
        <w:tc>
          <w:tcPr>
            <w:tcW w:w="7223" w:type="dxa"/>
          </w:tcPr>
          <w:p w14:paraId="3A28C2EA" w14:textId="0B4A8238" w:rsidR="004C0D34" w:rsidRP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Информация о списке </w:t>
            </w:r>
            <w:proofErr w:type="gramStart"/>
            <w:r w:rsidRPr="004C0D34">
              <w:rPr>
                <w:rFonts w:cstheme="minorHAnsi"/>
              </w:rPr>
              <w:t>КЭ</w:t>
            </w:r>
            <w:proofErr w:type="gramEnd"/>
            <w:r w:rsidRPr="004C0D34">
              <w:rPr>
                <w:rFonts w:cstheme="minorHAnsi"/>
              </w:rPr>
              <w:t xml:space="preserve"> содержащихся в </w:t>
            </w:r>
            <w:r>
              <w:rPr>
                <w:rFonts w:cstheme="minorHAnsi"/>
              </w:rPr>
              <w:t xml:space="preserve">расчетной </w:t>
            </w:r>
            <w:r w:rsidRPr="004C0D34">
              <w:rPr>
                <w:rFonts w:cstheme="minorHAnsi"/>
              </w:rPr>
              <w:t>области</w:t>
            </w:r>
            <w:r>
              <w:rPr>
                <w:rFonts w:cstheme="minorHAnsi"/>
              </w:rPr>
              <w:t>.</w:t>
            </w:r>
          </w:p>
          <w:p w14:paraId="0441A3C3" w14:textId="41C982F9" w:rsid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 КЭ в расчётной области</w:t>
            </w:r>
            <w:r w:rsidR="00A05876">
              <w:rPr>
                <w:rFonts w:cstheme="minorHAnsi"/>
              </w:rPr>
              <w:t>.</w:t>
            </w:r>
          </w:p>
          <w:p w14:paraId="128EEA40" w14:textId="6AB26BF0" w:rsid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целых чисел</w:t>
            </w:r>
            <w:r w:rsidR="00A05876">
              <w:rPr>
                <w:rFonts w:cstheme="minorHAnsi"/>
              </w:rPr>
              <w:t>:</w:t>
            </w:r>
          </w:p>
          <w:p w14:paraId="506701BF" w14:textId="31BD1971" w:rsidR="004C0D34" w:rsidRP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задают номер узлов в основании</w:t>
            </w:r>
            <w:r w:rsidR="002E241A"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>расчетной области, которым соответствуют узлы, находящиеся на более высоком уровне</w:t>
            </w:r>
            <w:r>
              <w:rPr>
                <w:rFonts w:cstheme="minorHAnsi"/>
              </w:rPr>
              <w:t xml:space="preserve">, следующие 2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 xml:space="preserve">номер </w:t>
            </w:r>
            <w:r>
              <w:rPr>
                <w:rFonts w:cstheme="minorHAnsi"/>
              </w:rPr>
              <w:t>верх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и ниж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предел</w:t>
            </w:r>
            <w:r w:rsidR="00A05876">
              <w:rPr>
                <w:rFonts w:cstheme="minorHAnsi"/>
              </w:rPr>
              <w:t xml:space="preserve"> высоты</w:t>
            </w:r>
            <w:r w:rsidR="002E241A">
              <w:rPr>
                <w:rFonts w:cstheme="minorHAnsi"/>
              </w:rPr>
              <w:t xml:space="preserve"> КЭ</w:t>
            </w:r>
            <w:r>
              <w:rPr>
                <w:rFonts w:cstheme="minorHAnsi"/>
              </w:rPr>
              <w:t>, последнее</w:t>
            </w:r>
            <w:r w:rsidR="00A05876">
              <w:rPr>
                <w:rFonts w:cstheme="minorHAnsi"/>
              </w:rPr>
              <w:t xml:space="preserve"> число</w:t>
            </w:r>
            <w:r>
              <w:rPr>
                <w:rFonts w:cstheme="minorHAnsi"/>
              </w:rPr>
              <w:t xml:space="preserve"> подобласть, к которой принадлежит КЭ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735F17E9" w14:textId="77777777" w:rsidTr="007946EF">
        <w:tc>
          <w:tcPr>
            <w:tcW w:w="2405" w:type="dxa"/>
          </w:tcPr>
          <w:p w14:paraId="0D741857" w14:textId="32CB5991" w:rsidR="004C0D34" w:rsidRPr="00A05876" w:rsidRDefault="00A05876" w:rsidP="007946EF">
            <w:pPr>
              <w:jc w:val="center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XY.txt</w:t>
            </w:r>
          </w:p>
        </w:tc>
        <w:tc>
          <w:tcPr>
            <w:tcW w:w="7223" w:type="dxa"/>
          </w:tcPr>
          <w:p w14:paraId="1F5A8FA5" w14:textId="77777777" w:rsidR="004C0D34" w:rsidRPr="00456BC5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 w:rsidRPr="00A05876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точек в плоскости </w:t>
            </w:r>
            <w:r>
              <w:rPr>
                <w:rFonts w:cstheme="minorHAnsi"/>
                <w:lang w:val="en-US"/>
              </w:rPr>
              <w:t>Oxy</w:t>
            </w:r>
          </w:p>
          <w:p w14:paraId="10B39966" w14:textId="77777777" w:rsidR="00A05876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</w:t>
            </w:r>
            <w:r>
              <w:rPr>
                <w:rFonts w:cstheme="minorHAnsi"/>
              </w:rPr>
              <w:t xml:space="preserve"> точек.</w:t>
            </w:r>
          </w:p>
          <w:p w14:paraId="582E938A" w14:textId="77777777" w:rsid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вещественных чисел</w:t>
            </w:r>
          </w:p>
          <w:p w14:paraId="39D6754F" w14:textId="352EB8D1" w:rsidR="00A05876" w:rsidRP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Перв</w:t>
            </w:r>
            <w:r w:rsidR="007946EF">
              <w:rPr>
                <w:rFonts w:cstheme="minorHAnsi"/>
              </w:rPr>
              <w:t>ое</w:t>
            </w:r>
            <w:r>
              <w:rPr>
                <w:rFonts w:cstheme="minorHAnsi"/>
              </w:rPr>
              <w:t xml:space="preserve"> число первая координата точки, второе число вторая координата точки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5A87DDF3" w14:textId="77777777" w:rsidTr="007946EF">
        <w:tc>
          <w:tcPr>
            <w:tcW w:w="2405" w:type="dxa"/>
          </w:tcPr>
          <w:p w14:paraId="22253909" w14:textId="54D18F04" w:rsidR="004C0D34" w:rsidRPr="004C0D34" w:rsidRDefault="007946EF" w:rsidP="007946EF">
            <w:pPr>
              <w:jc w:val="center"/>
              <w:rPr>
                <w:rFonts w:cstheme="minorHAnsi"/>
              </w:rPr>
            </w:pPr>
            <w:r w:rsidRPr="007946EF">
              <w:rPr>
                <w:rFonts w:cstheme="minorHAnsi"/>
              </w:rPr>
              <w:t>FirstBC.txt</w:t>
            </w:r>
          </w:p>
        </w:tc>
        <w:tc>
          <w:tcPr>
            <w:tcW w:w="7223" w:type="dxa"/>
          </w:tcPr>
          <w:p w14:paraId="19C300C0" w14:textId="77777777" w:rsidR="004C0D34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первых краевых условий.</w:t>
            </w:r>
          </w:p>
          <w:p w14:paraId="75DF643B" w14:textId="77777777" w:rsidR="007946EF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первых краевых условий.</w:t>
            </w:r>
          </w:p>
          <w:p w14:paraId="73D9E48D" w14:textId="5D6754ED" w:rsidR="007946EF" w:rsidRDefault="007946EF" w:rsidP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чисел:</w:t>
            </w:r>
          </w:p>
          <w:p w14:paraId="0909DD9F" w14:textId="5C74F77A" w:rsidR="007946EF" w:rsidRPr="007946EF" w:rsidRDefault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lastRenderedPageBreak/>
              <w:t>Первое целое число номер узла, второе вещественной число значение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  <w:lang w:val="en-US"/>
              </w:rPr>
              <w:t>ug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в узле</w:t>
            </w:r>
            <w:r w:rsidR="002E241A">
              <w:rPr>
                <w:rFonts w:cstheme="minorHAnsi"/>
              </w:rPr>
              <w:t>.</w:t>
            </w:r>
          </w:p>
        </w:tc>
      </w:tr>
      <w:tr w:rsidR="00AF432B" w:rsidRPr="004C0D34" w14:paraId="59B9F53C" w14:textId="77777777" w:rsidTr="007946EF">
        <w:tc>
          <w:tcPr>
            <w:tcW w:w="2405" w:type="dxa"/>
          </w:tcPr>
          <w:p w14:paraId="38160FF5" w14:textId="5369CEE4" w:rsidR="00AF432B" w:rsidRPr="007946EF" w:rsidRDefault="00AF432B" w:rsidP="007946E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en-US"/>
              </w:rPr>
              <w:lastRenderedPageBreak/>
              <w:t>Second</w:t>
            </w:r>
            <w:r w:rsidRPr="007946EF">
              <w:rPr>
                <w:rFonts w:cstheme="minorHAnsi"/>
              </w:rPr>
              <w:t>BC.txt</w:t>
            </w:r>
          </w:p>
        </w:tc>
        <w:tc>
          <w:tcPr>
            <w:tcW w:w="7223" w:type="dxa"/>
          </w:tcPr>
          <w:p w14:paraId="0929CA6C" w14:textId="31CD2521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вторых краевых условий.</w:t>
            </w:r>
          </w:p>
          <w:p w14:paraId="23474B88" w14:textId="2F3E7F2F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вторых краевых условий.</w:t>
            </w:r>
          </w:p>
          <w:p w14:paraId="01296006" w14:textId="41A9E287" w:rsidR="00AF432B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шестерки чисел:</w:t>
            </w:r>
          </w:p>
          <w:p w14:paraId="416EFBAD" w14:textId="7BC622D5" w:rsidR="00AF432B" w:rsidRPr="004C0D34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</w:t>
            </w:r>
            <w:r w:rsidR="00C52A88">
              <w:rPr>
                <w:rFonts w:cstheme="minorHAnsi"/>
              </w:rPr>
              <w:t xml:space="preserve">число указывает номер формулы, 6 </w:t>
            </w:r>
            <w:r w:rsidR="003D1BA5">
              <w:rPr>
                <w:rFonts w:cstheme="minorHAnsi"/>
              </w:rPr>
              <w:t xml:space="preserve">число указывает на то </w:t>
            </w:r>
            <w:r w:rsidR="00C52A88">
              <w:rPr>
                <w:rFonts w:cstheme="minorHAnsi"/>
              </w:rPr>
              <w:t>является сторона основанием или боковой гранью</w:t>
            </w:r>
          </w:p>
        </w:tc>
      </w:tr>
      <w:tr w:rsidR="001F6A24" w:rsidRPr="004C0D34" w14:paraId="259EDEBD" w14:textId="77777777" w:rsidTr="007946EF">
        <w:tc>
          <w:tcPr>
            <w:tcW w:w="2405" w:type="dxa"/>
          </w:tcPr>
          <w:p w14:paraId="1D8ADAF3" w14:textId="09D7B8A3" w:rsidR="001F6A24" w:rsidRPr="007946EF" w:rsidRDefault="001F6A24" w:rsidP="001F6A24">
            <w:pPr>
              <w:jc w:val="center"/>
              <w:rPr>
                <w:rFonts w:cstheme="minorHAnsi"/>
              </w:rPr>
            </w:pPr>
            <w:proofErr w:type="spellStart"/>
            <w:r>
              <w:rPr>
                <w:rFonts w:cstheme="minorHAnsi"/>
                <w:lang w:val="en-US"/>
              </w:rPr>
              <w:t>ThirdBC</w:t>
            </w:r>
            <w:proofErr w:type="spellEnd"/>
            <w:r w:rsidRPr="007946EF">
              <w:rPr>
                <w:rFonts w:cstheme="minorHAnsi"/>
              </w:rPr>
              <w:t>.</w:t>
            </w:r>
            <w:proofErr w:type="spellStart"/>
            <w:r w:rsidRPr="007946EF">
              <w:rPr>
                <w:rFonts w:cstheme="minorHAnsi"/>
              </w:rPr>
              <w:t>txt</w:t>
            </w:r>
            <w:proofErr w:type="spellEnd"/>
          </w:p>
        </w:tc>
        <w:tc>
          <w:tcPr>
            <w:tcW w:w="7223" w:type="dxa"/>
          </w:tcPr>
          <w:p w14:paraId="372461C9" w14:textId="45B1E818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</w:t>
            </w:r>
            <w:r w:rsidR="003D1BA5">
              <w:rPr>
                <w:rFonts w:cstheme="minorHAnsi"/>
              </w:rPr>
              <w:t>третьих</w:t>
            </w:r>
            <w:r>
              <w:rPr>
                <w:rFonts w:cstheme="minorHAnsi"/>
              </w:rPr>
              <w:t xml:space="preserve"> краевых условий.</w:t>
            </w:r>
          </w:p>
          <w:p w14:paraId="09C8333D" w14:textId="02467AA0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третьих краевых условий.</w:t>
            </w:r>
          </w:p>
          <w:p w14:paraId="60626F1E" w14:textId="2E898CEF" w:rsidR="001F6A2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чисел:</w:t>
            </w:r>
          </w:p>
          <w:p w14:paraId="72FE6CBF" w14:textId="17BB52E2" w:rsidR="001F6A24" w:rsidRPr="004C0D3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число указывает номер формулы, 6 число </w:t>
            </w:r>
            <w:r w:rsidR="00A219AD">
              <w:rPr>
                <w:rFonts w:cstheme="minorHAnsi"/>
              </w:rPr>
              <w:t>численное</w:t>
            </w:r>
            <w:r>
              <w:rPr>
                <w:rFonts w:cstheme="minorHAnsi"/>
              </w:rPr>
              <w:t xml:space="preserve"> значение </w:t>
            </w:r>
            <w:proofErr w:type="spellStart"/>
            <w:r>
              <w:rPr>
                <w:rFonts w:cstheme="minorHAnsi"/>
              </w:rPr>
              <w:t>бэты</w:t>
            </w:r>
            <w:proofErr w:type="spellEnd"/>
            <w:r>
              <w:rPr>
                <w:rFonts w:cstheme="minorHAnsi"/>
              </w:rPr>
              <w:t>,</w:t>
            </w:r>
            <w:r w:rsidR="003D1BA5">
              <w:rPr>
                <w:rFonts w:cstheme="minorHAnsi"/>
              </w:rPr>
              <w:t xml:space="preserve"> 7 число указывает на то является сторона основанием или боковой гранью</w:t>
            </w:r>
          </w:p>
        </w:tc>
      </w:tr>
    </w:tbl>
    <w:p w14:paraId="5170E803" w14:textId="5F52A39C" w:rsidR="001858B0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>
        <w:rPr>
          <w:rFonts w:cstheme="minorHAnsi"/>
          <w:i/>
          <w:iCs/>
          <w:sz w:val="24"/>
          <w:szCs w:val="24"/>
          <w:u w:val="single"/>
        </w:rPr>
        <w:t>Структура модулей программы</w:t>
      </w:r>
    </w:p>
    <w:p w14:paraId="005B787C" w14:textId="59AF9BF5" w:rsidR="00A219AD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</w:rPr>
      </w:pPr>
      <w:r w:rsidRPr="00A219AD">
        <w:rPr>
          <w:rFonts w:cstheme="minorHAnsi"/>
          <w:i/>
          <w:iCs/>
          <w:sz w:val="24"/>
          <w:szCs w:val="24"/>
        </w:rPr>
        <w:t>Структуры</w:t>
      </w:r>
    </w:p>
    <w:p w14:paraId="40FEE8D6" w14:textId="2E2144F3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Point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 </w:t>
      </w:r>
      <w:r>
        <w:rPr>
          <w:rFonts w:cstheme="minorHAnsi"/>
          <w:color w:val="000000"/>
          <w:sz w:val="24"/>
          <w:szCs w:val="24"/>
        </w:rPr>
        <w:t>- структура для хранения точек</w:t>
      </w:r>
    </w:p>
    <w:p w14:paraId="6E258BB5" w14:textId="1946BFEF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</w:t>
      </w:r>
      <w:r>
        <w:rPr>
          <w:rFonts w:cstheme="minorHAnsi"/>
          <w:color w:val="000000"/>
          <w:sz w:val="24"/>
          <w:szCs w:val="24"/>
        </w:rPr>
        <w:t>- структура для хранения первых краевых</w:t>
      </w:r>
    </w:p>
    <w:p w14:paraId="41117132" w14:textId="5C50DA76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Secon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вторых краевых</w:t>
      </w:r>
    </w:p>
    <w:p w14:paraId="310B01FE" w14:textId="5CC82044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Thir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третьих краевых</w:t>
      </w:r>
    </w:p>
    <w:p w14:paraId="0E85C680" w14:textId="68C7A82C" w:rsid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 w:rsidRPr="00A219AD"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</w:rPr>
        <w:t>GridAndSLAE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труктура для хранения</w:t>
      </w:r>
      <w:r w:rsidR="00EA29D2">
        <w:rPr>
          <w:rFonts w:cstheme="minorHAnsi"/>
          <w:color w:val="000000"/>
          <w:sz w:val="24"/>
          <w:szCs w:val="24"/>
        </w:rPr>
        <w:t xml:space="preserve"> информации о сетке и СЛАУ</w:t>
      </w:r>
    </w:p>
    <w:p w14:paraId="4E8B9D44" w14:textId="1E84F86B" w:rsidR="00EA29D2" w:rsidRPr="00456BC5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2B91AF"/>
          <w:sz w:val="19"/>
          <w:szCs w:val="19"/>
        </w:rPr>
      </w:pPr>
      <w:r>
        <w:rPr>
          <w:rFonts w:cstheme="minorHAnsi"/>
          <w:color w:val="000000"/>
          <w:sz w:val="24"/>
          <w:szCs w:val="24"/>
        </w:rPr>
        <w:t>Методы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proofErr w:type="spellEnd"/>
    </w:p>
    <w:p w14:paraId="503B0DE0" w14:textId="2B4FD179" w:rsidR="00EA29D2" w:rsidRPr="00BB7740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InputFromFile</w:t>
      </w:r>
      <w:proofErr w:type="spellEnd"/>
      <w:r w:rsidRPr="00BB7740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proofErr w:type="spellEnd"/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proofErr w:type="spellEnd"/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proofErr w:type="spellEnd"/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proofErr w:type="spellEnd"/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proofErr w:type="spellEnd"/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B7740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proofErr w:type="spellEnd"/>
      <w:r w:rsidRPr="00BB7740">
        <w:rPr>
          <w:rFonts w:ascii="Cascadia Mono" w:hAnsi="Cascadia Mono" w:cs="Cascadia Mono"/>
          <w:color w:val="000000"/>
          <w:sz w:val="19"/>
          <w:szCs w:val="19"/>
        </w:rPr>
        <w:t>);</w:t>
      </w:r>
      <w:r w:rsidRPr="00BB7740">
        <w:rPr>
          <w:rFonts w:cstheme="minorHAnsi"/>
          <w:color w:val="000000"/>
          <w:sz w:val="24"/>
          <w:szCs w:val="24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читывания</w:t>
      </w:r>
      <w:r w:rsidRPr="00BB7740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данных</w:t>
      </w:r>
      <w:r w:rsidRPr="00BB7740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из</w:t>
      </w:r>
      <w:r w:rsidRPr="00BB7740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файла</w:t>
      </w:r>
    </w:p>
    <w:p w14:paraId="28DE8D30" w14:textId="704513C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eneratePortrait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генерация портрета матрицы</w:t>
      </w:r>
    </w:p>
    <w:p w14:paraId="68F6A0DF" w14:textId="5D5E32B9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CalculateA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>_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b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подсчет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глобальной матрицы и глобального вектора из локальных матриц массы и жесткости и локального вектора</w:t>
      </w:r>
    </w:p>
    <w:p w14:paraId="1A8C0FBA" w14:textId="3435C643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irst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ерв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A4421D9" w14:textId="3E0AC830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Second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тор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7D0E308B" w14:textId="37DEB9E1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hird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третьи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17B71C8" w14:textId="15369FD8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MSGForNonSymMatrixWithLuSqP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реше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ЛАУ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р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мощ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СГ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U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q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 </w:t>
      </w:r>
      <w:r>
        <w:rPr>
          <w:rFonts w:ascii="Cascadia Mono" w:hAnsi="Cascadia Mono" w:cs="Cascadia Mono"/>
          <w:color w:val="000000"/>
          <w:sz w:val="19"/>
          <w:szCs w:val="19"/>
        </w:rPr>
        <w:t>факторизацией</w:t>
      </w:r>
    </w:p>
    <w:p w14:paraId="018A6539" w14:textId="76A36D15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OutputSolutionQ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вывод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ектора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ответа</w:t>
      </w:r>
    </w:p>
    <w:p w14:paraId="4AD821D5" w14:textId="3D3AAC7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us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3_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xy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3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4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5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6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0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численно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интегрирова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47A6A26C" w14:textId="564AF4DC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Phi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0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дынтегральном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ыражени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1551D13D" w14:textId="2F5279E8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ETA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тэты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66F75C" w14:textId="53745592" w:rsid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UBETA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ub</w:t>
      </w:r>
      <w:proofErr w:type="spellEnd"/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00CD035" w14:textId="196E3544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MM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гаммы на КЭ</w:t>
      </w:r>
    </w:p>
    <w:p w14:paraId="7015A063" w14:textId="11AC2DCF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LAMBD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лямбды на КЭ</w:t>
      </w:r>
    </w:p>
    <w:p w14:paraId="08B6D654" w14:textId="097E777A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UN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f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BE6B21" w14:textId="1CE888DC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AllocateMemor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выделение памяти</w:t>
      </w:r>
    </w:p>
    <w:p w14:paraId="6E3AF52A" w14:textId="1284075B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i/>
          <w:iCs/>
          <w:sz w:val="24"/>
          <w:szCs w:val="24"/>
          <w:lang w:val="en-US"/>
        </w:rPr>
      </w:pPr>
    </w:p>
    <w:p w14:paraId="71DFB6D7" w14:textId="7E3F31E1" w:rsidR="009F60B8" w:rsidRPr="00EA29D2" w:rsidRDefault="00F9530A" w:rsidP="009F60B8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FE448E">
        <w:rPr>
          <w:rFonts w:cstheme="minorHAnsi"/>
          <w:b/>
          <w:bCs/>
          <w:sz w:val="28"/>
          <w:szCs w:val="28"/>
        </w:rPr>
        <w:lastRenderedPageBreak/>
        <w:t>Тестирование</w:t>
      </w:r>
      <w:r w:rsidRPr="00EA29D2">
        <w:rPr>
          <w:rFonts w:cstheme="minorHAnsi"/>
          <w:b/>
          <w:bCs/>
          <w:sz w:val="28"/>
          <w:szCs w:val="28"/>
          <w:lang w:val="en-US"/>
        </w:rPr>
        <w:t xml:space="preserve"> </w:t>
      </w:r>
      <w:r w:rsidRPr="00FE448E">
        <w:rPr>
          <w:rFonts w:cstheme="minorHAnsi"/>
          <w:b/>
          <w:bCs/>
          <w:sz w:val="28"/>
          <w:szCs w:val="28"/>
        </w:rPr>
        <w:t>программы</w:t>
      </w:r>
    </w:p>
    <w:p w14:paraId="7D7E5069" w14:textId="20669CF3" w:rsidR="009F60B8" w:rsidRPr="00344BF2" w:rsidRDefault="0042182C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t xml:space="preserve">Тест на первые краевые условия во всех узлах кроме </w:t>
      </w:r>
      <w:r w:rsidR="009F60B8" w:rsidRPr="00344BF2">
        <w:rPr>
          <w:rFonts w:cstheme="minorHAnsi"/>
          <w:b/>
          <w:bCs/>
          <w:color w:val="000000"/>
          <w:sz w:val="24"/>
          <w:szCs w:val="24"/>
        </w:rPr>
        <w:t>центрального</w:t>
      </w:r>
      <w:r w:rsidR="001858B0" w:rsidRPr="00344BF2">
        <w:rPr>
          <w:rFonts w:cstheme="minorHAnsi"/>
          <w:b/>
          <w:bCs/>
          <w:color w:val="000000"/>
          <w:sz w:val="24"/>
          <w:szCs w:val="24"/>
        </w:rPr>
        <w:t xml:space="preserve"> (в основании лежит прямоугольник)</w:t>
      </w:r>
    </w:p>
    <w:p w14:paraId="3DF0454C" w14:textId="4636DCA7" w:rsidR="00A219AD" w:rsidRPr="00A219AD" w:rsidRDefault="00952D83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952D83">
        <w:rPr>
          <w:rFonts w:cstheme="minorHAnsi"/>
          <w:color w:val="000000"/>
          <w:position w:val="-46"/>
          <w:sz w:val="24"/>
          <w:szCs w:val="24"/>
        </w:rPr>
        <w:object w:dxaOrig="2000" w:dyaOrig="999" w14:anchorId="0D5156DA">
          <v:shape id="_x0000_i1127" type="#_x0000_t75" style="width:99.6pt;height:49.45pt" o:ole="">
            <v:imagedata r:id="rId196" o:title=""/>
          </v:shape>
          <o:OLEObject Type="Embed" ProgID="Equation.DSMT4" ShapeID="_x0000_i1127" DrawAspect="Content" ObjectID="_1764718010" r:id="rId197"/>
        </w:object>
      </w:r>
    </w:p>
    <w:p w14:paraId="7BE1EA2A" w14:textId="7D94BB57" w:rsidR="004F0DBA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92"/>
        <w:gridCol w:w="2223"/>
        <w:gridCol w:w="2223"/>
        <w:gridCol w:w="1192"/>
        <w:gridCol w:w="1344"/>
        <w:gridCol w:w="1154"/>
      </w:tblGrid>
      <w:tr w:rsidR="009F60B8" w14:paraId="0C7C544F" w14:textId="0F1ECA63" w:rsidTr="0042182C">
        <w:trPr>
          <w:jc w:val="center"/>
        </w:trPr>
        <w:tc>
          <w:tcPr>
            <w:tcW w:w="1555" w:type="dxa"/>
          </w:tcPr>
          <w:p w14:paraId="55EE5837" w14:textId="7E6D1A4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103" w:type="dxa"/>
          </w:tcPr>
          <w:p w14:paraId="33BB2B05" w14:textId="1A6666B8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2223" w:type="dxa"/>
          </w:tcPr>
          <w:p w14:paraId="2E6E2E04" w14:textId="657F6507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210" w:type="dxa"/>
          </w:tcPr>
          <w:p w14:paraId="53E82911" w14:textId="6FA78CC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irstBC</w:t>
            </w:r>
            <w:proofErr w:type="spellEnd"/>
          </w:p>
        </w:tc>
        <w:tc>
          <w:tcPr>
            <w:tcW w:w="1373" w:type="dxa"/>
          </w:tcPr>
          <w:p w14:paraId="42AA3FEA" w14:textId="14F6D15C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SecondBC</w:t>
            </w:r>
            <w:proofErr w:type="spellEnd"/>
          </w:p>
        </w:tc>
        <w:tc>
          <w:tcPr>
            <w:tcW w:w="1164" w:type="dxa"/>
          </w:tcPr>
          <w:p w14:paraId="2B46F75B" w14:textId="7E9296A1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ThirdBC</w:t>
            </w:r>
            <w:proofErr w:type="spellEnd"/>
          </w:p>
        </w:tc>
      </w:tr>
      <w:tr w:rsidR="009F60B8" w14:paraId="45C4C01B" w14:textId="5C8C2B29" w:rsidTr="0042182C">
        <w:trPr>
          <w:jc w:val="center"/>
        </w:trPr>
        <w:tc>
          <w:tcPr>
            <w:tcW w:w="1555" w:type="dxa"/>
          </w:tcPr>
          <w:p w14:paraId="3178486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6E7DCE6F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6B657BA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2F465F5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9C5193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5965808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600158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C45CFA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4D3B1E3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70021B6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1BE179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18BB1A17" w14:textId="7FBD4E63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103" w:type="dxa"/>
          </w:tcPr>
          <w:p w14:paraId="2868C6A7" w14:textId="0CC6702C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5699BCE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0.000000000000000</w:t>
            </w:r>
            <w:proofErr w:type="gramEnd"/>
          </w:p>
          <w:p w14:paraId="62F0A14A" w14:textId="63137DE2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0.000000000000000</w:t>
            </w:r>
            <w:proofErr w:type="gramEnd"/>
          </w:p>
          <w:p w14:paraId="446876A3" w14:textId="5BD165EE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  <w:proofErr w:type="gramEnd"/>
          </w:p>
          <w:p w14:paraId="769C347C" w14:textId="25F3D4FA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196811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3.000000000000000</w:t>
            </w:r>
            <w:proofErr w:type="gramEnd"/>
          </w:p>
          <w:p w14:paraId="65E4305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  <w:proofErr w:type="gramEnd"/>
          </w:p>
          <w:p w14:paraId="7E1F6EA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3.000000000000000</w:t>
            </w:r>
            <w:proofErr w:type="gramEnd"/>
          </w:p>
          <w:p w14:paraId="16E47F25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56EE61C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6.000000000000000</w:t>
            </w:r>
            <w:proofErr w:type="gramEnd"/>
          </w:p>
          <w:p w14:paraId="1229864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6.000000000000000</w:t>
            </w:r>
            <w:proofErr w:type="gramEnd"/>
          </w:p>
          <w:p w14:paraId="5E12199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  <w:proofErr w:type="gramEnd"/>
          </w:p>
          <w:p w14:paraId="5CE4B175" w14:textId="77777777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223" w:type="dxa"/>
          </w:tcPr>
          <w:p w14:paraId="0EDA25D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61E9EA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5E8D5D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</w:t>
            </w:r>
          </w:p>
          <w:p w14:paraId="4C78ABD2" w14:textId="30612C9E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</w:tc>
        <w:tc>
          <w:tcPr>
            <w:tcW w:w="1210" w:type="dxa"/>
          </w:tcPr>
          <w:p w14:paraId="6546C3B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66CEC0C8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24C6A42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3</w:t>
            </w:r>
          </w:p>
          <w:p w14:paraId="7395454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 6</w:t>
            </w:r>
          </w:p>
          <w:p w14:paraId="408FF3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3</w:t>
            </w:r>
          </w:p>
          <w:p w14:paraId="6D88400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6</w:t>
            </w:r>
          </w:p>
          <w:p w14:paraId="1F0C6C5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5 9</w:t>
            </w:r>
          </w:p>
          <w:p w14:paraId="3AA4F06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 6</w:t>
            </w:r>
          </w:p>
          <w:p w14:paraId="64A6FB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7 9</w:t>
            </w:r>
          </w:p>
          <w:p w14:paraId="27B9297E" w14:textId="46F29C5C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 12</w:t>
            </w:r>
          </w:p>
          <w:p w14:paraId="0579850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 3</w:t>
            </w:r>
          </w:p>
          <w:p w14:paraId="21F1A8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0 6</w:t>
            </w:r>
          </w:p>
          <w:p w14:paraId="4ED2596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1 9</w:t>
            </w:r>
          </w:p>
          <w:p w14:paraId="76BBBC0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2 6</w:t>
            </w:r>
          </w:p>
          <w:p w14:paraId="1B2A021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59EC4D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4 12</w:t>
            </w:r>
          </w:p>
          <w:p w14:paraId="26F2EE9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5 9</w:t>
            </w:r>
          </w:p>
          <w:p w14:paraId="50B8A37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6 12</w:t>
            </w:r>
          </w:p>
          <w:p w14:paraId="5E08E1C1" w14:textId="5E74EE9B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7 15</w:t>
            </w:r>
          </w:p>
          <w:p w14:paraId="15C982E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8 6</w:t>
            </w:r>
          </w:p>
          <w:p w14:paraId="6EAEBC7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9 9</w:t>
            </w:r>
          </w:p>
          <w:p w14:paraId="4080189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0 12</w:t>
            </w:r>
          </w:p>
          <w:p w14:paraId="0D3B1A2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1 9</w:t>
            </w:r>
          </w:p>
          <w:p w14:paraId="2F678C8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2 12</w:t>
            </w:r>
          </w:p>
          <w:p w14:paraId="32871D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3 15</w:t>
            </w:r>
          </w:p>
          <w:p w14:paraId="049651E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4 12</w:t>
            </w:r>
          </w:p>
          <w:p w14:paraId="15D18A8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5 15</w:t>
            </w:r>
          </w:p>
          <w:p w14:paraId="4C647AB8" w14:textId="22BB1A15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 18</w:t>
            </w:r>
          </w:p>
        </w:tc>
        <w:tc>
          <w:tcPr>
            <w:tcW w:w="1373" w:type="dxa"/>
          </w:tcPr>
          <w:p w14:paraId="21CA8C25" w14:textId="27795B5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08609A37" w14:textId="75B108D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0CD5C5A2" w14:textId="1F64BA27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5C2F1FEB" w14:textId="27129986" w:rsidR="001858B0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F987117" w14:textId="1EA2C4FC" w:rsidR="00755C56" w:rsidRDefault="00755C56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6C54D1DF" w14:textId="3F0B9C73" w:rsidR="001858B0" w:rsidRPr="009F60B8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tbl>
      <w:tblPr>
        <w:tblW w:w="5040" w:type="dxa"/>
        <w:jc w:val="right"/>
        <w:tblLook w:val="04A0" w:firstRow="1" w:lastRow="0" w:firstColumn="1" w:lastColumn="0" w:noHBand="0" w:noVBand="1"/>
      </w:tblPr>
      <w:tblGrid>
        <w:gridCol w:w="960"/>
        <w:gridCol w:w="2160"/>
        <w:gridCol w:w="960"/>
        <w:gridCol w:w="1047"/>
      </w:tblGrid>
      <w:tr w:rsidR="00E8026D" w:rsidRPr="00E8026D" w14:paraId="086E4E27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137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N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823E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66C79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4925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8026D" w:rsidRPr="00E8026D" w14:paraId="36AF9C3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B8D30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4C1D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0CDFB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0746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0F519B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7E3C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A63A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D91A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A608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42C762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86E0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2CA2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A13E6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3331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3D5A3F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BDFD8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4F15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AD49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DAA41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DD31A8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FF97D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FEE0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0BC98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010D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5ED9DB25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D111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5A91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4123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9AEF4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5129D0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8F36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DC161" w14:textId="77777777" w:rsidR="00E8026D" w:rsidRPr="00E8026D" w:rsidRDefault="00E8026D" w:rsidP="00E802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D08AB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67E9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3642C62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FD8C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C616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254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26602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474BAB6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7BF4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2A23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72A5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705B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58013A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2BC27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F393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D3275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98C9B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DAE2DA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7FC0A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0E49E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5827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B433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A6F64D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19707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FCBCE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6E54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75B1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E8F99A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B746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2C678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8CB26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A43B9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E32AF1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60573A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A33AAE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B30782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7F0D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7B9756B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74E54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D4E7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79AA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C58CD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1027CE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DA44C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CE43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B5FE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3BFA6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1AE345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DFC2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EA53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58C1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C4F6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5AB6ABCC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B1AB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DBC26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BDDBE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AA421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FEEE5CC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98E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E57B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8E7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2D41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98ECC26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F2977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AA116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69FCA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E45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9C8F0A0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AA1C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5E00B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DBAF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9FA0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3A71450D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C3F20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9EB5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5290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346D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70E7B39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2DE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48DD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818BF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2E1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EFE444A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E12D7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A6CC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BBE6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41A3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687A522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E86F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DCF23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45409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CC7A9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3792F3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6DE9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7485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FE00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1D73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F6BA29B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4541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EA3E9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70BB1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C73C9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20879053" w14:textId="6958013B" w:rsidR="00353EE9" w:rsidRDefault="00CB1AD6">
      <w:pPr>
        <w:rPr>
          <w:rFonts w:cstheme="minorHAnsi"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1140BF3" wp14:editId="703420B4">
            <wp:simplePos x="0" y="0"/>
            <wp:positionH relativeFrom="margin">
              <wp:align>left</wp:align>
            </wp:positionH>
            <wp:positionV relativeFrom="page">
              <wp:posOffset>1066800</wp:posOffset>
            </wp:positionV>
            <wp:extent cx="2738120" cy="2486025"/>
            <wp:effectExtent l="0" t="0" r="5080" b="9525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2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0DBA">
        <w:rPr>
          <w:noProof/>
        </w:rPr>
        <w:drawing>
          <wp:anchor distT="0" distB="0" distL="114300" distR="114300" simplePos="0" relativeHeight="251665408" behindDoc="0" locked="0" layoutInCell="1" allowOverlap="1" wp14:anchorId="249DF601" wp14:editId="4CFC276B">
            <wp:simplePos x="0" y="0"/>
            <wp:positionH relativeFrom="column">
              <wp:posOffset>613410</wp:posOffset>
            </wp:positionH>
            <wp:positionV relativeFrom="page">
              <wp:posOffset>4610100</wp:posOffset>
            </wp:positionV>
            <wp:extent cx="1750695" cy="1666875"/>
            <wp:effectExtent l="0" t="0" r="1905" b="9525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69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F0DBA"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38096DEF" wp14:editId="62305C61">
                <wp:simplePos x="0" y="0"/>
                <wp:positionH relativeFrom="column">
                  <wp:posOffset>689610</wp:posOffset>
                </wp:positionH>
                <wp:positionV relativeFrom="paragraph">
                  <wp:posOffset>-2223135</wp:posOffset>
                </wp:positionV>
                <wp:extent cx="1600200" cy="581025"/>
                <wp:effectExtent l="0" t="0" r="19050" b="28575"/>
                <wp:wrapSquare wrapText="bothSides"/>
                <wp:docPr id="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67ACC" w14:textId="77777777" w:rsidR="009F2419" w:rsidRPr="00070C62" w:rsidRDefault="009F2419" w:rsidP="009F24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096DEF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54.3pt;margin-top:-175.05pt;width:126pt;height:45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">
                <v:textbox>
                  <w:txbxContent>
                    <w:p w14:paraId="72467ACC" w14:textId="77777777" w:rsidR="009F2419" w:rsidRPr="00070C62" w:rsidRDefault="009F2419" w:rsidP="009F24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6E71053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50127A1" w14:textId="3AF673EC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473C368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3D29542" w14:textId="77B9B855" w:rsidR="00353EE9" w:rsidRDefault="00353EE9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0B2B04AB" w14:textId="10DCB934" w:rsidR="00173F55" w:rsidRPr="00344BF2" w:rsidRDefault="0042182C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первые краевые условия во всех узлах кроме центрального (в основании лежит </w:t>
      </w:r>
      <w:r w:rsidR="00E257F0" w:rsidRPr="00344BF2">
        <w:rPr>
          <w:rFonts w:cstheme="minorHAnsi"/>
          <w:b/>
          <w:bCs/>
          <w:color w:val="000000"/>
          <w:sz w:val="24"/>
          <w:szCs w:val="24"/>
        </w:rPr>
        <w:t>четырёхугольник</w:t>
      </w:r>
      <w:r w:rsidRPr="00344BF2">
        <w:rPr>
          <w:rFonts w:cstheme="minorHAnsi"/>
          <w:b/>
          <w:bCs/>
          <w:color w:val="000000"/>
          <w:sz w:val="24"/>
          <w:szCs w:val="24"/>
        </w:rPr>
        <w:t>)</w:t>
      </w:r>
    </w:p>
    <w:p w14:paraId="4E67FE73" w14:textId="5C80F509" w:rsidR="00353EE9" w:rsidRPr="005C5BC5" w:rsidRDefault="00952D83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952D83">
        <w:rPr>
          <w:rFonts w:cstheme="minorHAnsi"/>
          <w:color w:val="000000"/>
          <w:position w:val="-46"/>
          <w:sz w:val="24"/>
          <w:szCs w:val="24"/>
        </w:rPr>
        <w:object w:dxaOrig="2000" w:dyaOrig="999" w14:anchorId="7AE8C204">
          <v:shape id="_x0000_i1128" type="#_x0000_t75" style="width:99.6pt;height:49.45pt" o:ole="">
            <v:imagedata r:id="rId200" o:title=""/>
          </v:shape>
          <o:OLEObject Type="Embed" ProgID="Equation.DSMT4" ShapeID="_x0000_i1128" DrawAspect="Content" ObjectID="_1764718011" r:id="rId201"/>
        </w:object>
      </w:r>
    </w:p>
    <w:p w14:paraId="06996A4E" w14:textId="24F1088C" w:rsidR="00353EE9" w:rsidRDefault="00353EE9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55"/>
        <w:gridCol w:w="2409"/>
        <w:gridCol w:w="851"/>
        <w:gridCol w:w="2791"/>
        <w:gridCol w:w="858"/>
        <w:gridCol w:w="1164"/>
      </w:tblGrid>
      <w:tr w:rsidR="00353EE9" w14:paraId="4CCAD84B" w14:textId="77777777" w:rsidTr="0060592E">
        <w:trPr>
          <w:jc w:val="center"/>
        </w:trPr>
        <w:tc>
          <w:tcPr>
            <w:tcW w:w="1555" w:type="dxa"/>
          </w:tcPr>
          <w:p w14:paraId="468FF4B9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409" w:type="dxa"/>
          </w:tcPr>
          <w:p w14:paraId="1BAC3480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866DD6E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2791" w:type="dxa"/>
          </w:tcPr>
          <w:p w14:paraId="5D499103" w14:textId="324A2ABB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irstBC</w:t>
            </w:r>
            <w:proofErr w:type="spellEnd"/>
          </w:p>
        </w:tc>
        <w:tc>
          <w:tcPr>
            <w:tcW w:w="858" w:type="dxa"/>
          </w:tcPr>
          <w:p w14:paraId="6A4D07F0" w14:textId="199785EE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SecondBC</w:t>
            </w:r>
            <w:proofErr w:type="spellEnd"/>
          </w:p>
        </w:tc>
        <w:tc>
          <w:tcPr>
            <w:tcW w:w="1164" w:type="dxa"/>
          </w:tcPr>
          <w:p w14:paraId="283678F3" w14:textId="5993A08A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ThirdBC</w:t>
            </w:r>
            <w:proofErr w:type="spellEnd"/>
          </w:p>
        </w:tc>
      </w:tr>
      <w:tr w:rsidR="00353EE9" w14:paraId="38856483" w14:textId="77777777" w:rsidTr="0060592E">
        <w:trPr>
          <w:jc w:val="center"/>
        </w:trPr>
        <w:tc>
          <w:tcPr>
            <w:tcW w:w="1555" w:type="dxa"/>
          </w:tcPr>
          <w:p w14:paraId="1CD8A32B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3DF86E0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7EA0FDD7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01372D60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CD4708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3CEE9F4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962164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2FC87D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1CF32C5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37F940D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7039C1F6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72D2E13E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409" w:type="dxa"/>
          </w:tcPr>
          <w:p w14:paraId="0BB8DF1B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4E53CCB3" w14:textId="679DDE43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  <w:proofErr w:type="gramEnd"/>
          </w:p>
          <w:p w14:paraId="6C0D929C" w14:textId="77777777" w:rsidR="00F6231A" w:rsidRPr="00F6231A" w:rsidRDefault="00F6231A" w:rsidP="00F6231A"/>
          <w:p w14:paraId="7FE0CA36" w14:textId="191BFA78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2.400000000000000  0.000000000000000</w:t>
            </w:r>
            <w:proofErr w:type="gramEnd"/>
          </w:p>
          <w:p w14:paraId="61648F14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DBA7BF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  <w:proofErr w:type="gramEnd"/>
          </w:p>
          <w:p w14:paraId="26339B3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24D63BAA" w14:textId="69D1E906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0.000000000000000  2.608695652173913</w:t>
            </w:r>
            <w:proofErr w:type="gramEnd"/>
          </w:p>
          <w:p w14:paraId="34E58790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9BBA274" w14:textId="1651DA85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  <w:proofErr w:type="gramEnd"/>
          </w:p>
          <w:p w14:paraId="5D38EB18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E5410B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3.391304347826087</w:t>
            </w:r>
            <w:proofErr w:type="gramEnd"/>
          </w:p>
          <w:p w14:paraId="3A12D8E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0018299B" w14:textId="216476C4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  <w:proofErr w:type="gramEnd"/>
          </w:p>
          <w:p w14:paraId="6ECF5A41" w14:textId="77777777" w:rsidR="00F6231A" w:rsidRPr="00F6231A" w:rsidRDefault="00F6231A" w:rsidP="00F6231A"/>
          <w:p w14:paraId="3A00D34F" w14:textId="417E959F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3.600000000000000  6.000000000000000</w:t>
            </w:r>
            <w:proofErr w:type="gramEnd"/>
          </w:p>
          <w:p w14:paraId="303ED0C6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CB759C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  <w:proofErr w:type="gramEnd"/>
          </w:p>
          <w:p w14:paraId="7DFFBEAF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14:paraId="574330B7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47B0C11C" w14:textId="4A3CE632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21B073F" w14:textId="77777777" w:rsidR="0060592E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3EF7CD83" w14:textId="5CE96D82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2791" w:type="dxa"/>
          </w:tcPr>
          <w:p w14:paraId="5612C2D5" w14:textId="5D0F0D2A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28C93F25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 0.000000000000000</w:t>
            </w:r>
          </w:p>
          <w:p w14:paraId="4B883925" w14:textId="25FF9DA6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 2.400000000000000</w:t>
            </w:r>
          </w:p>
          <w:p w14:paraId="44051DF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 6.000000000000000</w:t>
            </w:r>
          </w:p>
          <w:p w14:paraId="135AE77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 2.608695652173913</w:t>
            </w:r>
          </w:p>
          <w:p w14:paraId="216F9C0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4 6.000000000000000</w:t>
            </w:r>
          </w:p>
          <w:p w14:paraId="51C258F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5 9.391304347826086</w:t>
            </w:r>
          </w:p>
          <w:p w14:paraId="27DAF490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 6.000000000000000</w:t>
            </w:r>
          </w:p>
          <w:p w14:paraId="15E4F81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7 9.600000000000000</w:t>
            </w:r>
          </w:p>
          <w:p w14:paraId="0C0DE0D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8 12.000000000000000</w:t>
            </w:r>
          </w:p>
          <w:p w14:paraId="0B77A68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 3.000000000000000</w:t>
            </w:r>
          </w:p>
          <w:p w14:paraId="083D07CE" w14:textId="0E73B90C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0 5.400000000000000</w:t>
            </w:r>
          </w:p>
          <w:p w14:paraId="28610D2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1 9.000000000000000</w:t>
            </w:r>
          </w:p>
          <w:p w14:paraId="2E4173A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2 5.608695652173912</w:t>
            </w:r>
          </w:p>
          <w:p w14:paraId="1FFF484E" w14:textId="0C16C1DB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4 12.391304347826086</w:t>
            </w:r>
          </w:p>
          <w:p w14:paraId="1F85A25E" w14:textId="0370D338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5 9.000000000000000</w:t>
            </w:r>
          </w:p>
          <w:p w14:paraId="64B2B54E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6 12.600000000000000</w:t>
            </w:r>
          </w:p>
          <w:p w14:paraId="36E26447" w14:textId="7A98AC2D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7 15.000000000000000</w:t>
            </w:r>
          </w:p>
          <w:p w14:paraId="262DC3B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8 6.000000000000000</w:t>
            </w:r>
          </w:p>
          <w:p w14:paraId="44B95D9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9 8.400000000000000</w:t>
            </w:r>
          </w:p>
          <w:p w14:paraId="1647CF6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0 12.000000000000000</w:t>
            </w:r>
          </w:p>
          <w:p w14:paraId="5BEC9E0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1 8.608695652173912</w:t>
            </w:r>
          </w:p>
          <w:p w14:paraId="1F782753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2 12.000000000000000</w:t>
            </w:r>
          </w:p>
          <w:p w14:paraId="5F89636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3 15.391304347826086</w:t>
            </w:r>
          </w:p>
          <w:p w14:paraId="34B6845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4 12.000000000000000</w:t>
            </w:r>
          </w:p>
          <w:p w14:paraId="58FFB9F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5 15.600000000000000</w:t>
            </w:r>
          </w:p>
          <w:p w14:paraId="06B88764" w14:textId="658F54E9" w:rsidR="00353EE9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 18.000000000000000</w:t>
            </w:r>
          </w:p>
        </w:tc>
        <w:tc>
          <w:tcPr>
            <w:tcW w:w="858" w:type="dxa"/>
          </w:tcPr>
          <w:p w14:paraId="702EB016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4A264081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3C2049F8" w14:textId="2EE32FCF" w:rsidR="00070C62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4A8A9A22" w14:textId="6F9D7E22" w:rsidR="00070C62" w:rsidRDefault="00070C62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07072225" w14:textId="663736CD" w:rsidR="009F60B8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7356D18" wp14:editId="40C11718">
            <wp:simplePos x="0" y="0"/>
            <wp:positionH relativeFrom="column">
              <wp:posOffset>108585</wp:posOffset>
            </wp:positionH>
            <wp:positionV relativeFrom="page">
              <wp:posOffset>1885950</wp:posOffset>
            </wp:positionV>
            <wp:extent cx="1743075" cy="1640272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0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68BEED1" wp14:editId="29CF1F2B">
                <wp:simplePos x="0" y="0"/>
                <wp:positionH relativeFrom="column">
                  <wp:posOffset>222885</wp:posOffset>
                </wp:positionH>
                <wp:positionV relativeFrom="paragraph">
                  <wp:posOffset>441960</wp:posOffset>
                </wp:positionV>
                <wp:extent cx="1600200" cy="1404620"/>
                <wp:effectExtent l="0" t="0" r="19050" b="2032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81A0BD" w14:textId="1B65018C" w:rsidR="00070C62" w:rsidRPr="00070C62" w:rsidRDefault="00070C62" w:rsidP="00070C6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68BEED1" id="_x0000_s1027" type="#_x0000_t202" style="position:absolute;left:0;text-align:left;margin-left:17.55pt;margin-top:34.8pt;width:126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">
                <v:textbox style="mso-fit-shape-to-text:t">
                  <w:txbxContent>
                    <w:p w14:paraId="4481A0BD" w14:textId="1B65018C" w:rsidR="00070C62" w:rsidRPr="00070C62" w:rsidRDefault="00070C62" w:rsidP="00070C6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W w:w="5860" w:type="dxa"/>
        <w:jc w:val="right"/>
        <w:tblLook w:val="04A0" w:firstRow="1" w:lastRow="0" w:firstColumn="1" w:lastColumn="0" w:noHBand="0" w:noVBand="1"/>
      </w:tblPr>
      <w:tblGrid>
        <w:gridCol w:w="960"/>
        <w:gridCol w:w="2056"/>
        <w:gridCol w:w="2060"/>
        <w:gridCol w:w="1047"/>
      </w:tblGrid>
      <w:tr w:rsidR="00070C62" w:rsidRPr="00070C62" w14:paraId="3B4F4B10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F35BA" w14:textId="6242CC23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D0B1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07A0F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7442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070C62" w:rsidRPr="00070C62" w14:paraId="18E7A5A1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F81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69A3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5685A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51F3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C183D4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9D70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ACA3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D3D7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B8D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35EA7D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3AE2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BD99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7592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3610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58C164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A53A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6FD8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8630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B04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3A36A3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00D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CFC8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0CF9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</w:t>
            </w:r>
            <w:r w:rsidRPr="00070C62">
              <w:rPr>
                <w:rFonts w:ascii="Calibri" w:eastAsia="Times New Roman" w:hAnsi="Calibri" w:cs="Calibri"/>
                <w:color w:val="000000"/>
                <w:u w:val="single"/>
                <w:lang w:eastAsia="ru-RU"/>
              </w:rPr>
              <w:t>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79F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1BD0E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E1E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EB41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FB0F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3FE9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62CA0D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A487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BFF7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F51F9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A0B9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770AF3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315E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CD2F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05BA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B199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739B119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74CD" w14:textId="00BA884B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389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37A9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2BF8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05F8A7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BE1E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5276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4F9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42E4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38E6C2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F038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7B3F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F726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3CB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F358C9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74D7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289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37AC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90F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59EEF0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EB05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066F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99FF7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A89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661DA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4D44B68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01B7B3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000000" w:fill="FF0000"/>
            <w:noWrap/>
            <w:vAlign w:val="bottom"/>
            <w:hideMark/>
          </w:tcPr>
          <w:p w14:paraId="1951BCF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FCB82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27B132F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D9E5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11CE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BE3F2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8B45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277AE8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BBC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34C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19B5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0E9D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67C56FC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0422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667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D117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368E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F2CE27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1DF0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77104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9295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316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28C0C3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9E2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A83D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115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901E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89D6A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E2E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C4E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334E4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F47F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41DA35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DB1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678D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D587B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58F7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8D6A915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03C0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B1F2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6C96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92A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BAC366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13EA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C829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A244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AFBB8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70B8A1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6FC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6B3D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EA54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7BB5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EC76482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94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7C47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928A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A631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8E6245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67A73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5E6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880F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7FBD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22021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D6D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E97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69567B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8FF2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044EC1CD" w14:textId="1BADFF15" w:rsidR="00885CA0" w:rsidRDefault="00885CA0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7D1F8A1D" w14:textId="77777777" w:rsid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6179E0B2" w14:textId="45550EEF" w:rsidR="00EE5637" w:rsidRPr="00885CA0" w:rsidRDefault="00885CA0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E8026D">
        <w:rPr>
          <w:noProof/>
          <w:sz w:val="20"/>
          <w:szCs w:val="20"/>
        </w:rPr>
        <w:lastRenderedPageBreak/>
        <w:drawing>
          <wp:anchor distT="0" distB="0" distL="114300" distR="114300" simplePos="0" relativeHeight="251670528" behindDoc="0" locked="0" layoutInCell="1" allowOverlap="1" wp14:anchorId="23A788DF" wp14:editId="22A0C872">
            <wp:simplePos x="0" y="0"/>
            <wp:positionH relativeFrom="column">
              <wp:posOffset>3442335</wp:posOffset>
            </wp:positionH>
            <wp:positionV relativeFrom="page">
              <wp:posOffset>952500</wp:posOffset>
            </wp:positionV>
            <wp:extent cx="2019300" cy="3119559"/>
            <wp:effectExtent l="0" t="0" r="0" b="508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31195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8026D">
        <w:rPr>
          <w:rFonts w:cstheme="minorHAnsi"/>
          <w:b/>
          <w:bCs/>
          <w:color w:val="000000"/>
          <w:sz w:val="24"/>
          <w:szCs w:val="24"/>
        </w:rPr>
        <w:t xml:space="preserve">Тест с разрывным </w:t>
      </w:r>
      <w:r w:rsidRPr="00885CA0">
        <w:rPr>
          <w:rFonts w:cstheme="minorHAnsi"/>
          <w:b/>
          <w:bCs/>
          <w:color w:val="000000"/>
          <w:position w:val="-6"/>
          <w:sz w:val="28"/>
          <w:szCs w:val="28"/>
        </w:rPr>
        <w:object w:dxaOrig="220" w:dyaOrig="279" w14:anchorId="3908C86C">
          <v:shape id="_x0000_i1129" type="#_x0000_t75" style="width:11.25pt;height:14.4pt" o:ole="">
            <v:imagedata r:id="rId204" o:title=""/>
          </v:shape>
          <o:OLEObject Type="Embed" ProgID="Equation.DSMT4" ShapeID="_x0000_i1129" DrawAspect="Content" ObjectID="_1764718012" r:id="rId205"/>
        </w:object>
      </w:r>
    </w:p>
    <w:p w14:paraId="14178F2F" w14:textId="215746D8" w:rsidR="00885CA0" w:rsidRDefault="004F0DBA">
      <w:pPr>
        <w:rPr>
          <w:rFonts w:cstheme="minorHAnsi"/>
          <w:b/>
          <w:bCs/>
          <w:color w:val="000000"/>
          <w:sz w:val="28"/>
          <w:szCs w:val="28"/>
        </w:rPr>
      </w:pPr>
      <w:r w:rsidRPr="004F0DBA">
        <w:rPr>
          <w:rFonts w:cstheme="minorHAnsi"/>
          <w:b/>
          <w:bCs/>
          <w:color w:val="000000"/>
          <w:position w:val="-2"/>
          <w:sz w:val="28"/>
          <w:szCs w:val="28"/>
        </w:rPr>
        <w:object w:dxaOrig="4060" w:dyaOrig="5280" w14:anchorId="519CAB6C">
          <v:shape id="_x0000_i1130" type="#_x0000_t75" style="width:203.4pt;height:264.25pt" o:ole="">
            <v:imagedata r:id="rId206" o:title=""/>
          </v:shape>
          <o:OLEObject Type="Embed" ProgID="Equation.DSMT4" ShapeID="_x0000_i1130" DrawAspect="Content" ObjectID="_1764718013" r:id="rId207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885CA0" w14:paraId="435BC9DB" w14:textId="77777777" w:rsidTr="00A522BD">
        <w:trPr>
          <w:jc w:val="center"/>
        </w:trPr>
        <w:tc>
          <w:tcPr>
            <w:tcW w:w="2405" w:type="dxa"/>
          </w:tcPr>
          <w:p w14:paraId="5EDD7399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70A8AFB0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1268DD7D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5C05C346" w14:textId="24A913A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irstBC</w:t>
            </w:r>
            <w:proofErr w:type="spellEnd"/>
          </w:p>
        </w:tc>
        <w:tc>
          <w:tcPr>
            <w:tcW w:w="1559" w:type="dxa"/>
          </w:tcPr>
          <w:p w14:paraId="64213D7A" w14:textId="5EE9C368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SecondBC</w:t>
            </w:r>
            <w:proofErr w:type="spellEnd"/>
          </w:p>
        </w:tc>
        <w:tc>
          <w:tcPr>
            <w:tcW w:w="2120" w:type="dxa"/>
          </w:tcPr>
          <w:p w14:paraId="6A40647C" w14:textId="479BCF18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ThirdBC</w:t>
            </w:r>
            <w:proofErr w:type="spellEnd"/>
          </w:p>
        </w:tc>
      </w:tr>
      <w:tr w:rsidR="00885CA0" w14:paraId="3224E1F5" w14:textId="77777777" w:rsidTr="00A522BD">
        <w:trPr>
          <w:jc w:val="center"/>
        </w:trPr>
        <w:tc>
          <w:tcPr>
            <w:tcW w:w="2405" w:type="dxa"/>
          </w:tcPr>
          <w:p w14:paraId="335BA41C" w14:textId="77777777" w:rsidR="00885CA0" w:rsidRPr="00927FDF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5DB39FEF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proofErr w:type="gramStart"/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  <w:proofErr w:type="gramEnd"/>
          </w:p>
        </w:tc>
        <w:tc>
          <w:tcPr>
            <w:tcW w:w="1559" w:type="dxa"/>
          </w:tcPr>
          <w:p w14:paraId="4F0B84E4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F5FC58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02DE6376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289A4EC8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42CD08E1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4EDA6F63" w14:textId="77777777" w:rsidR="00885CA0" w:rsidRPr="00CC3892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CF00607" w14:textId="77777777" w:rsidR="00885CA0" w:rsidRPr="00CC3892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F2404F3" w14:textId="77777777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73DE9FE9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3EA9B258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0F2BA7D3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0 2 4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6  0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18D1F291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2 3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1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49535EE5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4 5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2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-1</w:t>
            </w:r>
          </w:p>
          <w:p w14:paraId="1E6C5634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3D33C8A8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06A59E9D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1AC2AEC0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39B6BAB1" w14:textId="77777777" w:rsidR="00885CA0" w:rsidRPr="00927FDF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7A7B14E4" w14:textId="77777777" w:rsidR="00885CA0" w:rsidRP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</w:p>
    <w:tbl>
      <w:tblPr>
        <w:tblW w:w="4248" w:type="dxa"/>
        <w:jc w:val="center"/>
        <w:tblLook w:val="04A0" w:firstRow="1" w:lastRow="0" w:firstColumn="1" w:lastColumn="0" w:noHBand="0" w:noVBand="1"/>
      </w:tblPr>
      <w:tblGrid>
        <w:gridCol w:w="440"/>
        <w:gridCol w:w="2056"/>
        <w:gridCol w:w="607"/>
        <w:gridCol w:w="1145"/>
      </w:tblGrid>
      <w:tr w:rsidR="00885CA0" w:rsidRPr="00885CA0" w14:paraId="1ACE80B6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CDFB7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EF51A3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1BB21B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C921F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885CA0" w:rsidRPr="00885CA0" w14:paraId="6677FE63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C8A9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CE108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D227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0598B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4D00F3CC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46714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1885C9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755CEE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1EF1B8F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1D5E8708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5B1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C57F8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AA72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B4AB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65C9DAA8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E6EFFF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35F950F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4E6157F" w14:textId="365697FC" w:rsidR="00885CA0" w:rsidRPr="00885CA0" w:rsidRDefault="00E257F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D39A0E" w14:textId="41BFAE91" w:rsidR="00885CA0" w:rsidRPr="00885CA0" w:rsidRDefault="00E257F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0</w:t>
            </w:r>
          </w:p>
        </w:tc>
      </w:tr>
      <w:tr w:rsidR="00885CA0" w:rsidRPr="00885CA0" w14:paraId="64BF223B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D65B7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8098F0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7F0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04DA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1DFC8534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3911E3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41418D6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5.99999999999999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AD9BB2D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DEE674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77E-15</w:t>
            </w:r>
          </w:p>
        </w:tc>
      </w:tr>
      <w:tr w:rsidR="00885CA0" w:rsidRPr="00885CA0" w14:paraId="2DEA4DEB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8EEC2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05E92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CE99D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F0C60B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0B55760E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0BBF38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579927A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0.9999999999999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3F51A6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02B13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95E-14</w:t>
            </w:r>
          </w:p>
        </w:tc>
      </w:tr>
      <w:tr w:rsidR="00885CA0" w:rsidRPr="00885CA0" w14:paraId="76109FE6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EC03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40E29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42525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D9B0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35C1ACA0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6D3244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D239D0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0.9999999999999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A4BB1F0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4F63E5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95E-14</w:t>
            </w:r>
          </w:p>
        </w:tc>
      </w:tr>
      <w:tr w:rsidR="00885CA0" w:rsidRPr="00885CA0" w14:paraId="56A0AF50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851F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E24E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1ADBD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7138E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2BB3991E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D726F25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5A1ECB8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3.5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A73329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3.5</w:t>
            </w:r>
          </w:p>
        </w:tc>
        <w:tc>
          <w:tcPr>
            <w:tcW w:w="11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068B34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1D9DC744" w14:textId="15495604" w:rsid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</w:p>
    <w:p w14:paraId="45241BBF" w14:textId="6E93304B" w:rsidR="00885CA0" w:rsidRP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49918307" w14:textId="658D8717" w:rsidR="00CE24AD" w:rsidRDefault="001D60EE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Тест</w:t>
      </w:r>
      <w:r w:rsidR="00CE24AD">
        <w:rPr>
          <w:rFonts w:cstheme="minorHAnsi"/>
          <w:b/>
          <w:bCs/>
          <w:color w:val="000000"/>
          <w:sz w:val="24"/>
          <w:szCs w:val="24"/>
        </w:rPr>
        <w:t xml:space="preserve"> на </w:t>
      </w:r>
      <w:r>
        <w:rPr>
          <w:rFonts w:cstheme="minorHAnsi"/>
          <w:b/>
          <w:bCs/>
          <w:color w:val="000000"/>
          <w:sz w:val="24"/>
          <w:szCs w:val="24"/>
        </w:rPr>
        <w:t>учет вторых и третьих</w:t>
      </w:r>
      <w:r w:rsidR="00B764CE">
        <w:rPr>
          <w:rFonts w:cstheme="minorHAnsi"/>
          <w:b/>
          <w:bCs/>
          <w:color w:val="000000"/>
          <w:sz w:val="24"/>
          <w:szCs w:val="24"/>
        </w:rPr>
        <w:t xml:space="preserve"> краевых</w:t>
      </w:r>
      <w:r>
        <w:rPr>
          <w:rFonts w:cstheme="minorHAnsi"/>
          <w:b/>
          <w:bCs/>
          <w:color w:val="000000"/>
          <w:sz w:val="24"/>
          <w:szCs w:val="24"/>
        </w:rPr>
        <w:t xml:space="preserve"> условий на одном </w:t>
      </w:r>
      <w:r w:rsidR="00CE24AD">
        <w:rPr>
          <w:rFonts w:cstheme="minorHAnsi"/>
          <w:b/>
          <w:bCs/>
          <w:color w:val="000000"/>
          <w:sz w:val="24"/>
          <w:szCs w:val="24"/>
        </w:rPr>
        <w:t>конечном элементе</w:t>
      </w:r>
    </w:p>
    <w:p w14:paraId="75F8EDC0" w14:textId="7A15FDA7" w:rsidR="00EB4868" w:rsidRDefault="00EB4868" w:rsidP="00344BF2">
      <w:pPr>
        <w:rPr>
          <w:rFonts w:cstheme="minorHAnsi"/>
          <w:b/>
          <w:bCs/>
          <w:color w:val="000000"/>
          <w:sz w:val="24"/>
          <w:szCs w:val="24"/>
        </w:rPr>
      </w:pPr>
      <w:r w:rsidRPr="00EB4868">
        <w:rPr>
          <w:rFonts w:cstheme="minorHAnsi"/>
          <w:color w:val="000000"/>
          <w:position w:val="-106"/>
          <w:sz w:val="24"/>
          <w:szCs w:val="24"/>
        </w:rPr>
        <w:object w:dxaOrig="6860" w:dyaOrig="2000" w14:anchorId="7AB410EA">
          <v:shape id="_x0000_i1131" type="#_x0000_t75" style="width:342.3pt;height:99.6pt" o:ole="">
            <v:imagedata r:id="rId208" o:title=""/>
          </v:shape>
          <o:OLEObject Type="Embed" ProgID="Equation.DSMT4" ShapeID="_x0000_i1131" DrawAspect="Content" ObjectID="_1764718014" r:id="rId209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3A7C76" w14:paraId="3E51ED57" w14:textId="77777777" w:rsidTr="003A7C76">
        <w:trPr>
          <w:jc w:val="center"/>
        </w:trPr>
        <w:tc>
          <w:tcPr>
            <w:tcW w:w="2405" w:type="dxa"/>
          </w:tcPr>
          <w:p w14:paraId="318F9D0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6D88CB4B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3EBF8B4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7EB0DFFD" w14:textId="120DDDB0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irstBC</w:t>
            </w:r>
            <w:proofErr w:type="spellEnd"/>
          </w:p>
        </w:tc>
        <w:tc>
          <w:tcPr>
            <w:tcW w:w="1559" w:type="dxa"/>
          </w:tcPr>
          <w:p w14:paraId="628DDB81" w14:textId="103D8AEB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SecondBC</w:t>
            </w:r>
            <w:proofErr w:type="spellEnd"/>
          </w:p>
        </w:tc>
        <w:tc>
          <w:tcPr>
            <w:tcW w:w="2120" w:type="dxa"/>
          </w:tcPr>
          <w:p w14:paraId="772AC198" w14:textId="3CF7D8D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ThirdBC</w:t>
            </w:r>
            <w:proofErr w:type="spellEnd"/>
          </w:p>
        </w:tc>
      </w:tr>
      <w:tr w:rsidR="003A7C76" w14:paraId="3E865814" w14:textId="77777777" w:rsidTr="003A7C76">
        <w:trPr>
          <w:jc w:val="center"/>
        </w:trPr>
        <w:tc>
          <w:tcPr>
            <w:tcW w:w="2405" w:type="dxa"/>
          </w:tcPr>
          <w:p w14:paraId="680AE5AA" w14:textId="77777777" w:rsidR="003A7C76" w:rsidRPr="00927FDF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05199A68" w14:textId="7777777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proofErr w:type="gramStart"/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  <w:proofErr w:type="gramEnd"/>
          </w:p>
        </w:tc>
        <w:tc>
          <w:tcPr>
            <w:tcW w:w="1559" w:type="dxa"/>
          </w:tcPr>
          <w:p w14:paraId="36C6E63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7BD26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3444B41B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4ABE4A19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189B004C" w14:textId="012D7634" w:rsidR="003A7C76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58434E74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925A9F5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3634F30" w14:textId="24F5F279" w:rsidR="003A7C76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5DBB3BB0" w14:textId="08F94E52" w:rsidR="003A7C76" w:rsidRP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4EF31D03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5FACD52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0 2 4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6  0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047B1E6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2 3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1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024B17D7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4 5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2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-1</w:t>
            </w:r>
          </w:p>
          <w:p w14:paraId="22EC4668" w14:textId="5A3F718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58410516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516D0CEF" w14:textId="5FB6EDF3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F9614E6" w14:textId="7D00C521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D55C57E" w14:textId="5418A78C" w:rsidR="003A7C76" w:rsidRPr="00927FDF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616F034D" w14:textId="1841E28F" w:rsidR="00EF1F44" w:rsidRPr="00CE24AD" w:rsidRDefault="00B5460B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47F29BD" wp14:editId="408A822F">
            <wp:simplePos x="0" y="0"/>
            <wp:positionH relativeFrom="margin">
              <wp:posOffset>123825</wp:posOffset>
            </wp:positionH>
            <wp:positionV relativeFrom="page">
              <wp:posOffset>3686175</wp:posOffset>
            </wp:positionV>
            <wp:extent cx="2722048" cy="2219325"/>
            <wp:effectExtent l="0" t="0" r="2540" b="0"/>
            <wp:wrapNone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048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4797" w:type="dxa"/>
        <w:jc w:val="right"/>
        <w:tblLook w:val="04A0" w:firstRow="1" w:lastRow="0" w:firstColumn="1" w:lastColumn="0" w:noHBand="0" w:noVBand="1"/>
      </w:tblPr>
      <w:tblGrid>
        <w:gridCol w:w="359"/>
        <w:gridCol w:w="2393"/>
        <w:gridCol w:w="584"/>
        <w:gridCol w:w="1536"/>
      </w:tblGrid>
      <w:tr w:rsidR="00EF1F44" w:rsidRPr="00EF1F44" w14:paraId="2F542B9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DE963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65FE7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5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09EE2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2CBE0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F1F44" w:rsidRPr="00EF1F44" w14:paraId="3CDFE1FB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80F5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0BF1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.00000000000005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7FAA5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60B6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.9738E-14</w:t>
            </w:r>
          </w:p>
        </w:tc>
      </w:tr>
      <w:tr w:rsidR="00EF1F44" w:rsidRPr="00EF1F44" w14:paraId="43AB72AF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D2E2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165F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8.99999999999997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0901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57FFB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.0198E-14</w:t>
            </w:r>
          </w:p>
        </w:tc>
      </w:tr>
      <w:tr w:rsidR="00EF1F44" w:rsidRPr="00EF1F44" w14:paraId="44B2BEAE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B8D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9C0F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4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D73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BCAE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5A7BA112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9E1BF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609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7E6E5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BC40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EF1F44" w:rsidRPr="00EF1F44" w14:paraId="37833834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DF24A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DF0D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6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5D173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13C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15093E18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1001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FFAF1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8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AC16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940D8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70E98B11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9FDBDC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23B2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4.999999999999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64A362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CBA7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3</w:t>
            </w:r>
          </w:p>
        </w:tc>
      </w:tr>
      <w:tr w:rsidR="00EF1F44" w:rsidRPr="00EF1F44" w14:paraId="4B42E72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88FB58" w14:textId="339C846D" w:rsidR="00EF1F44" w:rsidRPr="00EF1F44" w:rsidRDefault="00B5460B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F35A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5A74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C9AF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02B88292" w14:textId="6A22E316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576E9FFA" w14:textId="7F44EC7B" w:rsidR="00255640" w:rsidRDefault="00255640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123116CF" w14:textId="0044BAE0" w:rsidR="00755C56" w:rsidRDefault="00755C56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br w:type="page"/>
      </w:r>
    </w:p>
    <w:p w14:paraId="200A4302" w14:textId="55B153F3" w:rsidR="00952D83" w:rsidRDefault="00952D83" w:rsidP="00952D83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аппроксимацию </w:t>
      </w:r>
      <w:r w:rsidR="002B180D">
        <w:rPr>
          <w:rFonts w:cstheme="minorHAnsi"/>
          <w:b/>
          <w:bCs/>
          <w:color w:val="000000"/>
          <w:sz w:val="24"/>
          <w:szCs w:val="24"/>
        </w:rPr>
        <w:t xml:space="preserve">полиноминальной </w:t>
      </w:r>
      <w:r>
        <w:rPr>
          <w:rFonts w:cstheme="minorHAnsi"/>
          <w:b/>
          <w:bCs/>
          <w:color w:val="000000"/>
          <w:sz w:val="24"/>
          <w:szCs w:val="24"/>
        </w:rPr>
        <w:t>функции</w:t>
      </w:r>
      <w:r w:rsidR="002B180D">
        <w:rPr>
          <w:rFonts w:cstheme="minorHAnsi"/>
          <w:b/>
          <w:bCs/>
          <w:color w:val="000000"/>
          <w:sz w:val="24"/>
          <w:szCs w:val="24"/>
        </w:rPr>
        <w:t>, совпадающей с порядком базисных функций</w:t>
      </w:r>
    </w:p>
    <w:p w14:paraId="2CF83BD1" w14:textId="5CA652D4" w:rsidR="00952D83" w:rsidRDefault="005436E8" w:rsidP="00344BF2">
      <w:pPr>
        <w:rPr>
          <w:rFonts w:cstheme="minorHAnsi"/>
          <w:color w:val="000000"/>
          <w:sz w:val="24"/>
          <w:szCs w:val="24"/>
        </w:rPr>
      </w:pPr>
      <w:r w:rsidRPr="005436E8">
        <w:rPr>
          <w:rFonts w:cstheme="minorHAnsi"/>
          <w:color w:val="000000"/>
          <w:position w:val="-46"/>
          <w:sz w:val="24"/>
          <w:szCs w:val="24"/>
        </w:rPr>
        <w:object w:dxaOrig="1520" w:dyaOrig="980" w14:anchorId="22F41647">
          <v:shape id="_x0000_i1132" type="#_x0000_t75" style="width:75.75pt;height:48.85pt" o:ole="">
            <v:imagedata r:id="rId211" o:title=""/>
          </v:shape>
          <o:OLEObject Type="Embed" ProgID="Equation.DSMT4" ShapeID="_x0000_i1132" DrawAspect="Content" ObjectID="_1764718015" r:id="rId212"/>
        </w:object>
      </w:r>
    </w:p>
    <w:p w14:paraId="73C482DA" w14:textId="384B17F5" w:rsidR="00596F4E" w:rsidRDefault="00596F4E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p w14:paraId="49ADF497" w14:textId="736D7432" w:rsidR="00413AFC" w:rsidRPr="00413AFC" w:rsidRDefault="00413AFC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 центральном узле сетки</w:t>
      </w:r>
      <w:r w:rsidR="009E6932">
        <w:rPr>
          <w:rFonts w:cstheme="minorHAnsi"/>
          <w:color w:val="000000"/>
          <w:sz w:val="24"/>
          <w:szCs w:val="24"/>
        </w:rPr>
        <w:t>:</w:t>
      </w:r>
    </w:p>
    <w:tbl>
      <w:tblPr>
        <w:tblW w:w="8990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  <w:gridCol w:w="1193"/>
      </w:tblGrid>
      <w:tr w:rsidR="00E43C70" w:rsidRPr="00E43C70" w14:paraId="678F1B3C" w14:textId="704E271A" w:rsidTr="00BF6925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A5DC9" w14:textId="77777777" w:rsidR="00E43C70" w:rsidRPr="000B50B5" w:rsidRDefault="00E43C70" w:rsidP="00E43C7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2C9CB1" w14:textId="77777777" w:rsidR="00E43C70" w:rsidRPr="000B50B5" w:rsidRDefault="00E43C70" w:rsidP="00E43C7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8426BD" w14:textId="77777777" w:rsidR="00E43C70" w:rsidRPr="000B50B5" w:rsidRDefault="00E43C70" w:rsidP="00E43C7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CF1339" w14:textId="77777777" w:rsidR="00E43C70" w:rsidRPr="000B50B5" w:rsidRDefault="00E43C70" w:rsidP="00E43C7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216792" w14:textId="77777777" w:rsidR="00E43C70" w:rsidRPr="000B50B5" w:rsidRDefault="00E43C70" w:rsidP="00E43C7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bottom"/>
          </w:tcPr>
          <w:p w14:paraId="013F050A" w14:textId="0C116F6F" w:rsidR="00E43C70" w:rsidRPr="000B50B5" w:rsidRDefault="00E43C70" w:rsidP="00E43C7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Относ. погрешность</w:t>
            </w:r>
            <w:r w:rsidR="005B0A8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</w:p>
        </w:tc>
      </w:tr>
      <w:tr w:rsidR="00E43C70" w:rsidRPr="000B50B5" w14:paraId="4F43457D" w14:textId="69B0F605" w:rsidTr="00E43C70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14CCC5" w14:textId="77777777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00AB0F" w14:textId="7A85B39C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1AF4447" w14:textId="5449DCBD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BDB2BDC" w14:textId="6E2C4200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22E8F7C" w14:textId="4367E6C4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</w:tcPr>
          <w:p w14:paraId="44DB1028" w14:textId="183B3C7E" w:rsidR="00E43C70" w:rsidRDefault="00E43C70" w:rsidP="00E43C70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0.00E-00</w:t>
            </w:r>
          </w:p>
        </w:tc>
      </w:tr>
      <w:tr w:rsidR="00E43C70" w:rsidRPr="00E43C70" w14:paraId="230BB307" w14:textId="2307BAE1" w:rsidTr="00E43C70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DA427" w14:textId="65F9FD50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61F518D" w14:textId="49D0639D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7A88387B" w14:textId="64D30E3D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6EBB19B" w14:textId="23820D66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B0968F1" w14:textId="340FAC94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</w:tcPr>
          <w:p w14:paraId="7A99163D" w14:textId="18957035" w:rsidR="00E43C70" w:rsidRDefault="00E43C70" w:rsidP="00E43C70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0.00E-00</w:t>
            </w:r>
          </w:p>
        </w:tc>
      </w:tr>
      <w:tr w:rsidR="00E43C70" w:rsidRPr="000B50B5" w14:paraId="018D0ADA" w14:textId="5DF70D75" w:rsidTr="00E43C70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24EC098" w14:textId="423AD5C7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3F6242" w14:textId="566F86E1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24A94C0E" w14:textId="29A135BD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DD772E8" w14:textId="514B5BF6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5FDC24" w14:textId="37FE188F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</w:tcPr>
          <w:p w14:paraId="69CC1F89" w14:textId="36721429" w:rsidR="00E43C70" w:rsidRDefault="00E43C70" w:rsidP="00E43C70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0.00E-00</w:t>
            </w:r>
          </w:p>
        </w:tc>
      </w:tr>
    </w:tbl>
    <w:p w14:paraId="7F8206AB" w14:textId="0E082D34" w:rsidR="00413AFC" w:rsidRDefault="009E6932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е в центральных и не в краевых узлах</w:t>
      </w:r>
      <w:r w:rsidRPr="009E6932">
        <w:rPr>
          <w:rFonts w:cstheme="minorHAnsi"/>
          <w:color w:val="000000"/>
          <w:sz w:val="24"/>
          <w:szCs w:val="24"/>
        </w:rPr>
        <w:t>;</w:t>
      </w:r>
    </w:p>
    <w:tbl>
      <w:tblPr>
        <w:tblW w:w="8990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  <w:gridCol w:w="1193"/>
      </w:tblGrid>
      <w:tr w:rsidR="00E43C70" w:rsidRPr="000B50B5" w14:paraId="1EA493E0" w14:textId="65E438E1" w:rsidTr="00DE581C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7AC5D3" w14:textId="77777777" w:rsidR="00E43C70" w:rsidRPr="000B50B5" w:rsidRDefault="00E43C70" w:rsidP="00E43C7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41E06" w14:textId="309F6A24" w:rsidR="00E43C70" w:rsidRPr="000B50B5" w:rsidRDefault="00E43C70" w:rsidP="00E43C7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Номер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009517" w14:textId="77777777" w:rsidR="00E43C70" w:rsidRPr="000B50B5" w:rsidRDefault="00E43C70" w:rsidP="00E43C7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43CB7" w14:textId="77777777" w:rsidR="00E43C70" w:rsidRPr="000B50B5" w:rsidRDefault="00E43C70" w:rsidP="00E43C7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A1C83" w14:textId="77777777" w:rsidR="00E43C70" w:rsidRPr="000B50B5" w:rsidRDefault="00E43C70" w:rsidP="00E43C7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bottom"/>
          </w:tcPr>
          <w:p w14:paraId="7F6704FF" w14:textId="6EAE57AE" w:rsidR="00E43C70" w:rsidRPr="000B50B5" w:rsidRDefault="00E43C70" w:rsidP="00E43C7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Относ. погрешность</w:t>
            </w:r>
          </w:p>
        </w:tc>
      </w:tr>
      <w:tr w:rsidR="00E43C70" w:rsidRPr="000B50B5" w14:paraId="4BB8F7D0" w14:textId="2E37B51B" w:rsidTr="00E43C70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218E7F" w14:textId="77777777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64975F" w14:textId="61372CDD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B0FED75" w14:textId="3586F194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D156217" w14:textId="1C0A9B0C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860FC39" w14:textId="186BE71C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</w:tcPr>
          <w:p w14:paraId="2A2B9A10" w14:textId="35E00AA9" w:rsidR="00E43C70" w:rsidRDefault="00E43C70" w:rsidP="00E43C70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0.00E-00</w:t>
            </w:r>
          </w:p>
        </w:tc>
      </w:tr>
      <w:tr w:rsidR="00E43C70" w:rsidRPr="000B50B5" w14:paraId="7FED14E5" w14:textId="65C215B4" w:rsidTr="00E43C70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207CFFD" w14:textId="77777777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0C2E630" w14:textId="3B785653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2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6005B200" w14:textId="669993CC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58A9FC9" w14:textId="0CDFB8D1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220D08A" w14:textId="1434891D" w:rsidR="00E43C70" w:rsidRPr="000B50B5" w:rsidRDefault="00E43C70" w:rsidP="00E43C7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</w:tcPr>
          <w:p w14:paraId="61C77594" w14:textId="49B5E775" w:rsidR="00E43C70" w:rsidRDefault="00E43C70" w:rsidP="00E43C70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0.00E-00</w:t>
            </w:r>
          </w:p>
        </w:tc>
      </w:tr>
    </w:tbl>
    <w:p w14:paraId="04C0CAEA" w14:textId="5A0689BA" w:rsidR="00E12017" w:rsidRDefault="00E12017" w:rsidP="00E12017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t>Тест на аппроксимацию полиноминальной функции, несовпадающей с порядком базисных функций</w:t>
      </w:r>
    </w:p>
    <w:p w14:paraId="504A3DCE" w14:textId="6C66832B" w:rsidR="002B180D" w:rsidRDefault="00271317" w:rsidP="002B180D">
      <w:pPr>
        <w:rPr>
          <w:rFonts w:cstheme="minorHAnsi"/>
          <w:color w:val="000000"/>
          <w:sz w:val="24"/>
          <w:szCs w:val="24"/>
        </w:rPr>
      </w:pPr>
      <w:r w:rsidRPr="00271317">
        <w:rPr>
          <w:rFonts w:cstheme="minorHAnsi"/>
          <w:color w:val="000000"/>
          <w:position w:val="-52"/>
          <w:sz w:val="24"/>
          <w:szCs w:val="24"/>
        </w:rPr>
        <w:object w:dxaOrig="4280" w:dyaOrig="1200" w14:anchorId="6FE70472">
          <v:shape id="_x0000_i1133" type="#_x0000_t75" style="width:213.55pt;height:60.1pt" o:ole="">
            <v:imagedata r:id="rId213" o:title=""/>
          </v:shape>
          <o:OLEObject Type="Embed" ProgID="Equation.DSMT4" ShapeID="_x0000_i1133" DrawAspect="Content" ObjectID="_1764718016" r:id="rId214"/>
        </w:object>
      </w:r>
    </w:p>
    <w:p w14:paraId="4B31EFB0" w14:textId="77777777" w:rsidR="002B180D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p w14:paraId="55C50356" w14:textId="77777777" w:rsidR="002B180D" w:rsidRPr="00413AFC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 центральном узле сетки:</w:t>
      </w:r>
    </w:p>
    <w:tbl>
      <w:tblPr>
        <w:tblW w:w="8990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  <w:gridCol w:w="1193"/>
      </w:tblGrid>
      <w:tr w:rsidR="000715D7" w:rsidRPr="000B50B5" w14:paraId="081060A8" w14:textId="51332C77" w:rsidTr="00F8218A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1DD044" w14:textId="77777777" w:rsidR="000715D7" w:rsidRPr="000B50B5" w:rsidRDefault="000715D7" w:rsidP="000715D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B61E5" w14:textId="77777777" w:rsidR="000715D7" w:rsidRPr="000B50B5" w:rsidRDefault="000715D7" w:rsidP="000715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779F1" w14:textId="77777777" w:rsidR="000715D7" w:rsidRPr="000B50B5" w:rsidRDefault="000715D7" w:rsidP="000715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DE4AC" w14:textId="77777777" w:rsidR="000715D7" w:rsidRPr="000B50B5" w:rsidRDefault="000715D7" w:rsidP="000715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8A7753" w14:textId="77777777" w:rsidR="000715D7" w:rsidRPr="000B50B5" w:rsidRDefault="000715D7" w:rsidP="000715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bottom"/>
          </w:tcPr>
          <w:p w14:paraId="333DBD47" w14:textId="5B67133A" w:rsidR="000715D7" w:rsidRPr="000B50B5" w:rsidRDefault="000715D7" w:rsidP="000715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Относ. погрешность</w:t>
            </w:r>
          </w:p>
        </w:tc>
      </w:tr>
      <w:tr w:rsidR="000715D7" w:rsidRPr="000B50B5" w14:paraId="33245A24" w14:textId="629323C8" w:rsidTr="000715D7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58B4AA" w14:textId="77777777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117E156" w14:textId="5C6FDF4F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C2C5239" w14:textId="2C280A7C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B5B0E1A" w14:textId="4DA929B3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F38DA88" w14:textId="5340C046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</w:tcPr>
          <w:p w14:paraId="41D0AB70" w14:textId="1C598073" w:rsidR="000715D7" w:rsidRDefault="000715D7" w:rsidP="000715D7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0.00E-00</w:t>
            </w:r>
          </w:p>
        </w:tc>
      </w:tr>
      <w:tr w:rsidR="000715D7" w:rsidRPr="000B50B5" w14:paraId="1F348784" w14:textId="7D4DC438" w:rsidTr="000715D7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2DC8A" w14:textId="77777777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6F35C38" w14:textId="0E28D72E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0125B221" w14:textId="09C450A3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E2F510A" w14:textId="4396F37C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844B731" w14:textId="6D419502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</w:tcPr>
          <w:p w14:paraId="2B6DA510" w14:textId="30A1703A" w:rsidR="000715D7" w:rsidRDefault="000715D7" w:rsidP="000715D7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.75</w:t>
            </w:r>
            <w:r>
              <w:rPr>
                <w:rFonts w:ascii="Calibri" w:hAnsi="Calibri" w:cs="Calibri"/>
                <w:color w:val="000000"/>
                <w:lang w:val="en-US"/>
              </w:rPr>
              <w:t>E-02</w:t>
            </w:r>
          </w:p>
        </w:tc>
      </w:tr>
      <w:tr w:rsidR="000715D7" w:rsidRPr="000B50B5" w14:paraId="6923EF7F" w14:textId="28620F16" w:rsidTr="000715D7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D3F9155" w14:textId="77777777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AB738D1" w14:textId="247E8FC5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720B7E4B" w14:textId="44FFD39F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</w:t>
            </w:r>
            <w:r w:rsidR="005839C0"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DF8F151" w14:textId="12EACD1E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</w:t>
            </w:r>
            <w:r>
              <w:rPr>
                <w:rFonts w:ascii="Calibri" w:hAnsi="Calibri" w:cs="Calibri"/>
                <w:color w:val="000000"/>
                <w:lang w:val="en-US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4E83D3" w14:textId="35C04C39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</w:tcPr>
          <w:p w14:paraId="54E98247" w14:textId="3C5B409B" w:rsidR="000715D7" w:rsidRDefault="000715D7" w:rsidP="000715D7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7.63-03</w:t>
            </w:r>
          </w:p>
        </w:tc>
      </w:tr>
    </w:tbl>
    <w:p w14:paraId="22A7BDAB" w14:textId="77777777" w:rsidR="002B180D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е в центральных и не в краевых узлах</w:t>
      </w:r>
      <w:r w:rsidRPr="009E6932">
        <w:rPr>
          <w:rFonts w:cstheme="minorHAnsi"/>
          <w:color w:val="000000"/>
          <w:sz w:val="24"/>
          <w:szCs w:val="24"/>
        </w:rPr>
        <w:t>;</w:t>
      </w:r>
    </w:p>
    <w:tbl>
      <w:tblPr>
        <w:tblW w:w="8990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  <w:gridCol w:w="1193"/>
      </w:tblGrid>
      <w:tr w:rsidR="000715D7" w:rsidRPr="00FC3EB6" w14:paraId="5487E6BA" w14:textId="29897684" w:rsidTr="00995EE4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241D7E" w14:textId="77777777" w:rsidR="000715D7" w:rsidRPr="000B50B5" w:rsidRDefault="000715D7" w:rsidP="000715D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C327B" w14:textId="77777777" w:rsidR="000715D7" w:rsidRPr="000B50B5" w:rsidRDefault="000715D7" w:rsidP="000715D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Номер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796C00" w14:textId="77777777" w:rsidR="000715D7" w:rsidRPr="000B50B5" w:rsidRDefault="000715D7" w:rsidP="000715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13B9A" w14:textId="77777777" w:rsidR="000715D7" w:rsidRPr="000B50B5" w:rsidRDefault="000715D7" w:rsidP="000715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C86998" w14:textId="77777777" w:rsidR="000715D7" w:rsidRPr="000B50B5" w:rsidRDefault="000715D7" w:rsidP="000715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bottom"/>
          </w:tcPr>
          <w:p w14:paraId="19947D3F" w14:textId="3C045375" w:rsidR="000715D7" w:rsidRPr="000B50B5" w:rsidRDefault="00D7632D" w:rsidP="000715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Относ. погрешность</w:t>
            </w:r>
          </w:p>
        </w:tc>
      </w:tr>
      <w:tr w:rsidR="000715D7" w:rsidRPr="000B50B5" w14:paraId="3A702342" w14:textId="7095A4D0" w:rsidTr="000715D7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B46BB" w14:textId="77777777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C579FB" w14:textId="66BF79BF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FE56A60" w14:textId="2E7DBC86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037347641309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F2EB6B2" w14:textId="6CBCD9BD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390625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E23B1FD" w14:textId="4A2F30A0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53E-03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</w:tcPr>
          <w:p w14:paraId="37E0B1FB" w14:textId="639F40D0" w:rsidR="000715D7" w:rsidRDefault="000715D7" w:rsidP="000715D7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.75</w:t>
            </w:r>
            <w:r>
              <w:rPr>
                <w:rFonts w:ascii="Calibri" w:hAnsi="Calibri" w:cs="Calibri"/>
                <w:color w:val="000000"/>
                <w:lang w:val="en-US"/>
              </w:rPr>
              <w:t>E-02</w:t>
            </w:r>
          </w:p>
        </w:tc>
      </w:tr>
      <w:tr w:rsidR="000715D7" w:rsidRPr="000B50B5" w14:paraId="7A8B375D" w14:textId="4218ABBF" w:rsidTr="000715D7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0567A0" w14:textId="77777777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655E5D" w14:textId="627D3252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2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60E1C55D" w14:textId="348D5EE1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00075723848676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05D67BC" w14:textId="33288A02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39062500000</w:t>
            </w:r>
            <w:r>
              <w:rPr>
                <w:rFonts w:ascii="Calibri" w:hAnsi="Calibri" w:cs="Calibri"/>
                <w:color w:val="000000"/>
                <w:lang w:val="en-US"/>
              </w:rPr>
              <w:t>0</w:t>
            </w: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A61872B" w14:textId="7758ECAE" w:rsidR="000715D7" w:rsidRPr="000B50B5" w:rsidRDefault="000715D7" w:rsidP="000715D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15E-03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</w:tcPr>
          <w:p w14:paraId="478195C1" w14:textId="6F8645B3" w:rsidR="000715D7" w:rsidRDefault="000715D7" w:rsidP="000715D7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7.63-03</w:t>
            </w:r>
          </w:p>
        </w:tc>
      </w:tr>
    </w:tbl>
    <w:p w14:paraId="158EED31" w14:textId="77777777" w:rsidR="005B0A88" w:rsidRDefault="005B0A88" w:rsidP="005B0A88">
      <w:pPr>
        <w:ind w:firstLine="284"/>
        <w:rPr>
          <w:rFonts w:cstheme="minorHAnsi"/>
          <w:color w:val="000000"/>
          <w:sz w:val="24"/>
          <w:szCs w:val="24"/>
        </w:rPr>
      </w:pPr>
    </w:p>
    <w:p w14:paraId="68BAF96A" w14:textId="316508DA" w:rsidR="00602EB1" w:rsidRPr="009E6932" w:rsidRDefault="005B0A88" w:rsidP="005B0A88">
      <w:pPr>
        <w:ind w:left="284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Из данной тестов можно сделать вывод о порядке сходимости равном 1, то есть он совпадает с порядком базисных функций</w:t>
      </w:r>
    </w:p>
    <w:p w14:paraId="433B94C7" w14:textId="33589070" w:rsidR="00C32AFE" w:rsidRDefault="00C32AFE" w:rsidP="00C32AFE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аппроксимацию </w:t>
      </w:r>
      <w:proofErr w:type="spellStart"/>
      <w:r>
        <w:rPr>
          <w:rFonts w:cstheme="minorHAnsi"/>
          <w:b/>
          <w:bCs/>
          <w:color w:val="000000"/>
          <w:sz w:val="24"/>
          <w:szCs w:val="24"/>
        </w:rPr>
        <w:t>неполиноминальной</w:t>
      </w:r>
      <w:proofErr w:type="spellEnd"/>
      <w:r>
        <w:rPr>
          <w:rFonts w:cstheme="minorHAnsi"/>
          <w:b/>
          <w:bCs/>
          <w:color w:val="000000"/>
          <w:sz w:val="24"/>
          <w:szCs w:val="24"/>
        </w:rPr>
        <w:t xml:space="preserve"> функции</w:t>
      </w:r>
    </w:p>
    <w:p w14:paraId="5FC770F4" w14:textId="2992F96E" w:rsidR="00C32AFE" w:rsidRDefault="00C32AFE" w:rsidP="00C32AFE">
      <w:pPr>
        <w:rPr>
          <w:rFonts w:cstheme="minorHAnsi"/>
          <w:color w:val="000000"/>
          <w:sz w:val="24"/>
          <w:szCs w:val="24"/>
        </w:rPr>
      </w:pPr>
      <w:r w:rsidRPr="00C32AFE">
        <w:rPr>
          <w:rFonts w:cstheme="minorHAnsi"/>
          <w:color w:val="000000"/>
          <w:position w:val="-50"/>
          <w:sz w:val="24"/>
          <w:szCs w:val="24"/>
        </w:rPr>
        <w:object w:dxaOrig="1980" w:dyaOrig="1160" w14:anchorId="64B307B5">
          <v:shape id="_x0000_i1134" type="#_x0000_t75" style="width:98.9pt;height:57.6pt" o:ole="">
            <v:imagedata r:id="rId215" o:title=""/>
          </v:shape>
          <o:OLEObject Type="Embed" ProgID="Equation.DSMT4" ShapeID="_x0000_i1134" DrawAspect="Content" ObjectID="_1764718017" r:id="rId216"/>
        </w:object>
      </w:r>
    </w:p>
    <w:p w14:paraId="0145389B" w14:textId="77777777" w:rsidR="00C32AFE" w:rsidRPr="000B50B5" w:rsidRDefault="00C32AFE" w:rsidP="00C32AFE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tbl>
      <w:tblPr>
        <w:tblW w:w="8990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  <w:gridCol w:w="1193"/>
      </w:tblGrid>
      <w:tr w:rsidR="007F23ED" w:rsidRPr="000B50B5" w14:paraId="762F3B72" w14:textId="3B1B45DB" w:rsidTr="00466D17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93E5E" w14:textId="77777777" w:rsidR="007F23ED" w:rsidRPr="000B50B5" w:rsidRDefault="007F23ED" w:rsidP="007F23E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FA6E7F" w14:textId="77777777" w:rsidR="007F23ED" w:rsidRPr="000B50B5" w:rsidRDefault="007F23ED" w:rsidP="007F23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6DD4FB" w14:textId="77777777" w:rsidR="007F23ED" w:rsidRPr="000B50B5" w:rsidRDefault="007F23ED" w:rsidP="007F23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068AA" w14:textId="77777777" w:rsidR="007F23ED" w:rsidRPr="000B50B5" w:rsidRDefault="007F23ED" w:rsidP="007F23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C268A" w14:textId="77777777" w:rsidR="007F23ED" w:rsidRPr="000B50B5" w:rsidRDefault="007F23ED" w:rsidP="007F23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bottom"/>
          </w:tcPr>
          <w:p w14:paraId="2053AF10" w14:textId="4C5B95F5" w:rsidR="007F23ED" w:rsidRPr="000B50B5" w:rsidRDefault="007F23ED" w:rsidP="007F23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Относ. погрешность </w:t>
            </w:r>
          </w:p>
        </w:tc>
      </w:tr>
      <w:tr w:rsidR="007F23ED" w:rsidRPr="000B50B5" w14:paraId="0FF806E3" w14:textId="456FBDBF" w:rsidTr="00FC3EB6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870EA" w14:textId="77777777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7E07516" w14:textId="4088F9A5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8F889B0" w14:textId="1B7FCF4D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8544555993582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1C6DD5D" w14:textId="70717A16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526E3A6" w14:textId="6CD26B31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.81E-04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</w:tcPr>
          <w:p w14:paraId="6ACF266B" w14:textId="2BCA6F69" w:rsidR="007F23ED" w:rsidRPr="00FC3EB6" w:rsidRDefault="007F23ED" w:rsidP="007F23ED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  <w:lang w:val="en-US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3.03E-04</w:t>
            </w:r>
          </w:p>
        </w:tc>
      </w:tr>
      <w:tr w:rsidR="007F23ED" w:rsidRPr="000B50B5" w14:paraId="3D7F8DBF" w14:textId="2801D580" w:rsidTr="00FC3EB6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CF30E" w14:textId="77777777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C752998" w14:textId="126BB915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05C966F7" w14:textId="4E321EFD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278192103312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A7FD4CB" w14:textId="5033B815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5133907" w14:textId="3E1C7533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47E-04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</w:tcPr>
          <w:p w14:paraId="69686870" w14:textId="4885EE72" w:rsidR="007F23ED" w:rsidRPr="00FC3EB6" w:rsidRDefault="007F23ED" w:rsidP="007F23ED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  <w:lang w:val="en-US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8.78E-05</w:t>
            </w:r>
          </w:p>
        </w:tc>
      </w:tr>
      <w:tr w:rsidR="007F23ED" w:rsidRPr="000B50B5" w14:paraId="79725CA1" w14:textId="657B81D4" w:rsidTr="00FC3EB6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363A71" w14:textId="0E13FF01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C32AFE">
              <w:rPr>
                <w:rFonts w:ascii="Calibri" w:hAnsi="Calibri" w:cs="Calibri"/>
                <w:color w:val="000000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76CCDDA" w14:textId="6646CE24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04220502" w14:textId="6C8FA315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47939156228584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826C4EA" w14:textId="39055BF4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25D1EC5" w14:textId="6FC7DA23" w:rsidR="007F23ED" w:rsidRPr="000B50B5" w:rsidRDefault="007F23ED" w:rsidP="007F23E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40E-05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</w:tcPr>
          <w:p w14:paraId="4E30867E" w14:textId="70983A87" w:rsidR="007F23ED" w:rsidRPr="00FC3EB6" w:rsidRDefault="007F23ED" w:rsidP="007F23ED">
            <w:pPr>
              <w:spacing w:after="0" w:line="240" w:lineRule="auto"/>
              <w:jc w:val="right"/>
              <w:rPr>
                <w:rFonts w:ascii="Calibri" w:hAnsi="Calibri" w:cs="Calibri"/>
                <w:color w:val="000000"/>
                <w:lang w:val="en-US"/>
              </w:rPr>
            </w:pPr>
            <w:r>
              <w:rPr>
                <w:rFonts w:ascii="Calibri" w:hAnsi="Calibri" w:cs="Calibri"/>
                <w:color w:val="000000"/>
                <w:lang w:val="en-US"/>
              </w:rPr>
              <w:t>1.71E-06</w:t>
            </w:r>
          </w:p>
        </w:tc>
      </w:tr>
    </w:tbl>
    <w:p w14:paraId="5FFF6ADA" w14:textId="77777777" w:rsidR="00C32AFE" w:rsidRDefault="00C32AFE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67C1D546" w14:textId="054C6D07" w:rsidR="00755C56" w:rsidRDefault="00755C56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t xml:space="preserve">Тест на аппроксимацию </w:t>
      </w:r>
      <w:r w:rsidR="00C32AFE">
        <w:rPr>
          <w:rFonts w:cstheme="minorHAnsi"/>
          <w:b/>
          <w:bCs/>
          <w:color w:val="000000"/>
          <w:sz w:val="24"/>
          <w:szCs w:val="24"/>
        </w:rPr>
        <w:t xml:space="preserve">сложной </w:t>
      </w:r>
      <w:proofErr w:type="spellStart"/>
      <w:r>
        <w:rPr>
          <w:rFonts w:cstheme="minorHAnsi"/>
          <w:b/>
          <w:bCs/>
          <w:color w:val="000000"/>
          <w:sz w:val="24"/>
          <w:szCs w:val="24"/>
        </w:rPr>
        <w:t>неполиноминальной</w:t>
      </w:r>
      <w:proofErr w:type="spellEnd"/>
      <w:r>
        <w:rPr>
          <w:rFonts w:cstheme="minorHAnsi"/>
          <w:b/>
          <w:bCs/>
          <w:color w:val="000000"/>
          <w:sz w:val="24"/>
          <w:szCs w:val="24"/>
        </w:rPr>
        <w:t xml:space="preserve"> функции</w:t>
      </w:r>
    </w:p>
    <w:p w14:paraId="67439ADF" w14:textId="49DD02E6" w:rsidR="00755C56" w:rsidRDefault="005436E8" w:rsidP="00344BF2">
      <w:pPr>
        <w:rPr>
          <w:rFonts w:cstheme="minorHAnsi"/>
          <w:color w:val="000000"/>
          <w:sz w:val="24"/>
          <w:szCs w:val="24"/>
        </w:rPr>
      </w:pPr>
      <w:r w:rsidRPr="005436E8">
        <w:rPr>
          <w:rFonts w:cstheme="minorHAnsi"/>
          <w:color w:val="000000"/>
          <w:position w:val="-52"/>
          <w:sz w:val="24"/>
          <w:szCs w:val="24"/>
        </w:rPr>
        <w:object w:dxaOrig="4920" w:dyaOrig="1219" w14:anchorId="5A0C7D11">
          <v:shape id="_x0000_i1135" type="#_x0000_t75" style="width:246pt;height:60.75pt" o:ole="">
            <v:imagedata r:id="rId217" o:title=""/>
          </v:shape>
          <o:OLEObject Type="Embed" ProgID="Equation.DSMT4" ShapeID="_x0000_i1135" DrawAspect="Content" ObjectID="_1764718018" r:id="rId218"/>
        </w:object>
      </w:r>
    </w:p>
    <w:p w14:paraId="7C739D6C" w14:textId="4821ABD6" w:rsidR="000B50B5" w:rsidRPr="000B50B5" w:rsidRDefault="000B50B5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tbl>
      <w:tblPr>
        <w:tblW w:w="9493" w:type="dxa"/>
        <w:jc w:val="center"/>
        <w:tblLayout w:type="fixed"/>
        <w:tblLook w:val="04A0" w:firstRow="1" w:lastRow="0" w:firstColumn="1" w:lastColumn="0" w:noHBand="0" w:noVBand="1"/>
      </w:tblPr>
      <w:tblGrid>
        <w:gridCol w:w="826"/>
        <w:gridCol w:w="870"/>
        <w:gridCol w:w="1985"/>
        <w:gridCol w:w="1889"/>
        <w:gridCol w:w="1014"/>
        <w:gridCol w:w="971"/>
        <w:gridCol w:w="945"/>
        <w:gridCol w:w="993"/>
      </w:tblGrid>
      <w:tr w:rsidR="00CA6CFA" w:rsidRPr="00CA6CFA" w14:paraId="7F8C6D79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8A5285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ол-во узлов в сетке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C906E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Номер центрального узла в сетке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DBD2F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q</w:t>
            </w:r>
          </w:p>
        </w:tc>
        <w:tc>
          <w:tcPr>
            <w:tcW w:w="18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9F52CB" w14:textId="77777777" w:rsidR="00CA6CFA" w:rsidRPr="000A6467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q*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CB7EE" w14:textId="3B9A0D36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|q*-q|</w:t>
            </w: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23E22" w14:textId="61F89922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Отнош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.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Погреш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 в центр. Узле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18C193C" w14:textId="6521FF13" w:rsidR="00CA6CFA" w:rsidRPr="00CA6CFA" w:rsidRDefault="00CA6CFA" w:rsidP="00CA6CFA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Относ</w:t>
            </w:r>
            <w:r w:rsidR="005B0A88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ительная </w:t>
            </w:r>
            <w:proofErr w:type="spellStart"/>
            <w:r w:rsidR="005B0A88">
              <w:rPr>
                <w:rFonts w:ascii="Calibri" w:hAnsi="Calibri" w:cs="Calibri"/>
                <w:color w:val="000000"/>
                <w:sz w:val="20"/>
                <w:szCs w:val="20"/>
              </w:rPr>
              <w:t>п</w:t>
            </w: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ог</w:t>
            </w:r>
            <w:r w:rsidR="005B0A88">
              <w:rPr>
                <w:rFonts w:ascii="Calibri" w:hAnsi="Calibri" w:cs="Calibri"/>
                <w:color w:val="000000"/>
                <w:sz w:val="20"/>
                <w:szCs w:val="20"/>
              </w:rPr>
              <w:t>р</w:t>
            </w:r>
            <w:proofErr w:type="spellEnd"/>
            <w:r w:rsidR="005B0A88">
              <w:rPr>
                <w:rFonts w:ascii="Calibri" w:hAnsi="Calibri" w:cs="Calibri"/>
                <w:color w:val="000000"/>
                <w:sz w:val="20"/>
                <w:szCs w:val="20"/>
              </w:rPr>
              <w:t>.</w:t>
            </w: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 </w:t>
            </w:r>
            <w:proofErr w:type="spellStart"/>
            <w:r w:rsidR="005B0A88">
              <w:rPr>
                <w:rFonts w:ascii="Calibri" w:hAnsi="Calibri" w:cs="Calibri"/>
                <w:color w:val="000000"/>
                <w:sz w:val="20"/>
                <w:szCs w:val="20"/>
              </w:rPr>
              <w:t>р</w:t>
            </w: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еш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.</w:t>
            </w:r>
          </w:p>
          <w:p w14:paraId="74A8FFC4" w14:textId="77777777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E2B89" w14:textId="3A3C98E2" w:rsidR="00CA6CFA" w:rsidRPr="00CA6CFA" w:rsidRDefault="00CA6CFA" w:rsidP="00CA6C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Отно</w:t>
            </w:r>
            <w:r w:rsidR="005B0A88">
              <w:rPr>
                <w:rFonts w:ascii="Calibri" w:hAnsi="Calibri" w:cs="Calibri"/>
                <w:color w:val="000000"/>
                <w:sz w:val="20"/>
                <w:szCs w:val="20"/>
              </w:rPr>
              <w:t>шение</w:t>
            </w: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отн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. </w:t>
            </w:r>
            <w:proofErr w:type="spellStart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Погр</w:t>
            </w:r>
            <w:proofErr w:type="spellEnd"/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.</w:t>
            </w:r>
          </w:p>
        </w:tc>
      </w:tr>
      <w:tr w:rsidR="00CA6CFA" w:rsidRPr="00CA6CFA" w14:paraId="3C0D4FF5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50B3BE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C525F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C0D1E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429048927666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40E75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B7EAFE6" w14:textId="1FF9952E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.69E-04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BC4188D" w14:textId="77777777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E8BC430" w14:textId="26B1155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62E-04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114FE71" w14:textId="1268EE54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</w:tr>
      <w:tr w:rsidR="00CA6CFA" w:rsidRPr="00CA6CFA" w14:paraId="0C85C021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C14F6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5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F333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2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2CFCA2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57864077476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E48E0B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4411737" w14:textId="44DCC0E8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.00E-05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9EB5A6C" w14:textId="1917AA1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6.73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235FB2F" w14:textId="728D44B5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.45E-05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0FED589" w14:textId="0082C6DB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6.73E+00</w:t>
            </w:r>
          </w:p>
        </w:tc>
      </w:tr>
      <w:tr w:rsidR="00CA6CFA" w:rsidRPr="00CA6CFA" w14:paraId="1B9DD2F4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286C4A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29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CEF7A2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64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FEF283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88881930052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AA468E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80CA6B4" w14:textId="63E14AC9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.94E-06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0878F1D" w14:textId="3BE5B835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47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4C9A5BBA" w14:textId="3091CF3D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62E-05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6DEFEFA6" w14:textId="34136A58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47E+00</w:t>
            </w:r>
          </w:p>
        </w:tc>
      </w:tr>
      <w:tr w:rsidR="00CA6CFA" w:rsidRPr="00CA6CFA" w14:paraId="3C5E5C7A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B2976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913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7568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456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6F92DF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5640813960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624B5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6E375B36" w14:textId="54FEFE4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.18E-06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06F071A" w14:textId="76D8A064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10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6F730B4" w14:textId="64C817D2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.53E-06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907614A" w14:textId="67E380F1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10E+00</w:t>
            </w:r>
          </w:p>
        </w:tc>
      </w:tr>
      <w:tr w:rsidR="00CA6CFA" w:rsidRPr="00CA6CFA" w14:paraId="0CF092D0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0E9A14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5937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39980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7968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8934AF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278705607</w:t>
            </w:r>
          </w:p>
        </w:tc>
        <w:tc>
          <w:tcPr>
            <w:tcW w:w="18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B6DAA5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EE8236A" w14:textId="556E9E6C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.42E-07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3D35039" w14:textId="6F8E260B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2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38D17D9" w14:textId="6B46CA1F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21E-06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CDF55F8" w14:textId="1DD69421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2E+00</w:t>
            </w:r>
          </w:p>
        </w:tc>
      </w:tr>
      <w:tr w:rsidR="00CA6CFA" w:rsidRPr="00CA6CFA" w14:paraId="4472E0F4" w14:textId="77777777" w:rsidTr="00CA6CFA">
        <w:trPr>
          <w:trHeight w:val="300"/>
          <w:jc w:val="center"/>
        </w:trPr>
        <w:tc>
          <w:tcPr>
            <w:tcW w:w="82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43CE48C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74625</w:t>
            </w: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87E1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731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91649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685059661</w:t>
            </w:r>
          </w:p>
        </w:tc>
        <w:tc>
          <w:tcPr>
            <w:tcW w:w="18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6C8CCA1" w14:textId="77777777" w:rsidR="00CA6CFA" w:rsidRPr="000A6467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.109697820236297</w:t>
            </w: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F21E5C0" w14:textId="0FC075E5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.35E-07</w:t>
            </w:r>
          </w:p>
        </w:tc>
        <w:tc>
          <w:tcPr>
            <w:tcW w:w="9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BD9942B" w14:textId="3B566ECE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1E+00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3E9C5C" w14:textId="15C50A9D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A6467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.14E-07</w:t>
            </w: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10E033" w14:textId="4BFD6771" w:rsidR="00CA6CFA" w:rsidRPr="00CA6CFA" w:rsidRDefault="00CA6CFA" w:rsidP="00CA6C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CA6CFA">
              <w:rPr>
                <w:rFonts w:ascii="Calibri" w:hAnsi="Calibri" w:cs="Calibri"/>
                <w:color w:val="000000"/>
                <w:sz w:val="20"/>
                <w:szCs w:val="20"/>
              </w:rPr>
              <w:t>4.01E+00</w:t>
            </w:r>
          </w:p>
        </w:tc>
      </w:tr>
    </w:tbl>
    <w:p w14:paraId="6AA71CBB" w14:textId="1BA1B5A9" w:rsidR="004F0DBA" w:rsidRDefault="004F0DBA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1D8F7A8" w14:textId="5EE3D8EE" w:rsidR="00255640" w:rsidRPr="004A728A" w:rsidRDefault="00CA6CFA" w:rsidP="00344BF2">
      <w:pPr>
        <w:rPr>
          <w:rFonts w:cstheme="minorHAnsi"/>
          <w:color w:val="000000"/>
          <w:sz w:val="24"/>
          <w:szCs w:val="24"/>
        </w:rPr>
      </w:pPr>
      <w:r w:rsidRPr="00CA6CFA">
        <w:rPr>
          <w:rFonts w:cstheme="minorHAnsi"/>
          <w:color w:val="000000"/>
          <w:sz w:val="24"/>
          <w:szCs w:val="24"/>
        </w:rPr>
        <w:t>Тогда</w:t>
      </w:r>
      <w:r w:rsidR="004A728A" w:rsidRPr="004A728A">
        <w:rPr>
          <w:rFonts w:cstheme="minorHAnsi"/>
          <w:color w:val="000000"/>
          <w:sz w:val="24"/>
          <w:szCs w:val="24"/>
        </w:rPr>
        <w:t xml:space="preserve"> </w:t>
      </w:r>
      <w:r w:rsidR="004A728A">
        <w:rPr>
          <w:rFonts w:cstheme="minorHAnsi"/>
          <w:color w:val="000000"/>
          <w:sz w:val="24"/>
          <w:szCs w:val="24"/>
        </w:rPr>
        <w:t xml:space="preserve">из столбцов с отношениями погрешностей можно сделать вывод о </w:t>
      </w:r>
      <w:r w:rsidR="007B2F9F">
        <w:rPr>
          <w:rFonts w:cstheme="minorHAnsi"/>
          <w:color w:val="000000"/>
          <w:sz w:val="24"/>
          <w:szCs w:val="24"/>
        </w:rPr>
        <w:t>порядке</w:t>
      </w:r>
      <w:r w:rsidR="004A728A">
        <w:rPr>
          <w:rFonts w:cstheme="minorHAnsi"/>
          <w:color w:val="000000"/>
          <w:sz w:val="24"/>
          <w:szCs w:val="24"/>
        </w:rPr>
        <w:t xml:space="preserve"> </w:t>
      </w:r>
      <w:r w:rsidR="00B254C9">
        <w:rPr>
          <w:rFonts w:cstheme="minorHAnsi"/>
          <w:color w:val="000000"/>
          <w:sz w:val="24"/>
          <w:szCs w:val="24"/>
        </w:rPr>
        <w:t xml:space="preserve">аппроксимации </w:t>
      </w:r>
      <w:r w:rsidR="009B648F" w:rsidRPr="009B648F">
        <w:rPr>
          <w:rFonts w:cstheme="minorHAnsi"/>
          <w:color w:val="000000"/>
          <w:position w:val="-14"/>
          <w:sz w:val="24"/>
          <w:szCs w:val="24"/>
        </w:rPr>
        <w:object w:dxaOrig="1180" w:dyaOrig="400" w14:anchorId="1ECDD357">
          <v:shape id="_x0000_i1136" type="#_x0000_t75" style="width:59.45pt;height:20.05pt" o:ole="">
            <v:imagedata r:id="rId219" o:title=""/>
          </v:shape>
          <o:OLEObject Type="Embed" ProgID="Equation.DSMT4" ShapeID="_x0000_i1136" DrawAspect="Content" ObjectID="_1764718019" r:id="rId220"/>
        </w:object>
      </w:r>
    </w:p>
    <w:p w14:paraId="0EDB501E" w14:textId="10B9420B" w:rsidR="002A244B" w:rsidRPr="00755C56" w:rsidRDefault="002A244B">
      <w:pPr>
        <w:rPr>
          <w:rFonts w:cstheme="minorHAnsi"/>
          <w:b/>
          <w:bCs/>
          <w:color w:val="000000"/>
          <w:sz w:val="24"/>
          <w:szCs w:val="24"/>
        </w:rPr>
      </w:pPr>
    </w:p>
    <w:p w14:paraId="2EBA88A0" w14:textId="77777777" w:rsidR="004F0DBA" w:rsidRDefault="004F0DBA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/>
      </w:r>
    </w:p>
    <w:p w14:paraId="4CB8D04D" w14:textId="77777777" w:rsidR="004F0DBA" w:rsidRDefault="004F0DBA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36D38CE2" w14:textId="45183512" w:rsidR="00255640" w:rsidRPr="00CB1AD6" w:rsidRDefault="002A244B" w:rsidP="00344BF2">
      <w:pPr>
        <w:rPr>
          <w:rFonts w:cstheme="minorHAnsi"/>
          <w:b/>
          <w:bCs/>
          <w:color w:val="000000"/>
          <w:sz w:val="16"/>
          <w:szCs w:val="16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Листинг</w:t>
      </w:r>
      <w:r w:rsidR="00E71DB3" w:rsidRPr="00CA6CFA">
        <w:rPr>
          <w:rFonts w:cstheme="minorHAnsi"/>
          <w:b/>
          <w:bCs/>
          <w:color w:val="000000"/>
          <w:sz w:val="24"/>
          <w:szCs w:val="24"/>
        </w:rPr>
        <w:t xml:space="preserve"> </w:t>
      </w:r>
      <w:r w:rsidR="00E71DB3">
        <w:rPr>
          <w:rFonts w:cstheme="minorHAnsi"/>
          <w:b/>
          <w:bCs/>
          <w:color w:val="000000"/>
          <w:sz w:val="24"/>
          <w:szCs w:val="24"/>
        </w:rPr>
        <w:t>программы</w:t>
      </w:r>
      <w:r w:rsidRPr="00CA6CFA">
        <w:rPr>
          <w:rFonts w:cstheme="minorHAnsi"/>
          <w:b/>
          <w:bCs/>
          <w:color w:val="000000"/>
          <w:sz w:val="24"/>
          <w:szCs w:val="24"/>
        </w:rPr>
        <w:br/>
      </w:r>
      <w:proofErr w:type="spellStart"/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mainprog</w:t>
      </w:r>
      <w:proofErr w:type="spellEnd"/>
      <w:r w:rsidRPr="00CB1AD6">
        <w:rPr>
          <w:rFonts w:cstheme="minorHAnsi"/>
          <w:b/>
          <w:bCs/>
          <w:color w:val="000000"/>
          <w:sz w:val="16"/>
          <w:szCs w:val="16"/>
        </w:rPr>
        <w:t>.</w:t>
      </w:r>
      <w:proofErr w:type="spellStart"/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cpp</w:t>
      </w:r>
      <w:proofErr w:type="spellEnd"/>
    </w:p>
    <w:p w14:paraId="7A942249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8E554F">
        <w:rPr>
          <w:rFonts w:ascii="Cascadia Mono" w:hAnsi="Cascadia Mono" w:cs="Cascadia Mono"/>
          <w:color w:val="008000"/>
          <w:sz w:val="16"/>
          <w:szCs w:val="16"/>
        </w:rPr>
        <w:t>//#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nclude</w:t>
      </w:r>
      <w:r w:rsidRPr="008E554F">
        <w:rPr>
          <w:rFonts w:ascii="Cascadia Mono" w:hAnsi="Cascadia Mono" w:cs="Cascadia Mono"/>
          <w:color w:val="008000"/>
          <w:sz w:val="16"/>
          <w:szCs w:val="16"/>
        </w:rPr>
        <w:t xml:space="preserve"> "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</w:t>
      </w:r>
      <w:r w:rsidRPr="008E554F">
        <w:rPr>
          <w:rFonts w:ascii="Cascadia Mono" w:hAnsi="Cascadia Mono" w:cs="Cascadia Mono"/>
          <w:color w:val="008000"/>
          <w:sz w:val="16"/>
          <w:szCs w:val="16"/>
        </w:rPr>
        <w:t>.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h</w:t>
      </w:r>
      <w:r w:rsidRPr="008E554F">
        <w:rPr>
          <w:rFonts w:ascii="Cascadia Mono" w:hAnsi="Cascadia Mono" w:cs="Cascadia Mono"/>
          <w:color w:val="008000"/>
          <w:sz w:val="16"/>
          <w:szCs w:val="16"/>
        </w:rPr>
        <w:t>"</w:t>
      </w:r>
    </w:p>
    <w:p w14:paraId="1FF445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TESTS\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TEST_aprox_xxycos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\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TEST_aprox_xxycos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790BD6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string"</w:t>
      </w:r>
    </w:p>
    <w:p w14:paraId="5633C7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B72BA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th =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TESTS\\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TEST_aprox_xxycos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\\h6_XYZ\\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B5C65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E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FE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2BA38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Y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XY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D05F92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Z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9336B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BC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FirstBC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4A00D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BC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SecondBC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B3F21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TBC = path 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+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ThirdBC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FF63C2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46E13D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in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DFBBB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D6097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*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D9226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ACC82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2C56D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F9E16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BC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4879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BC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77160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BC.c_st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r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59409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outQ.txt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B40CE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grid;</w:t>
      </w:r>
    </w:p>
    <w:p w14:paraId="404E671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InputFromFil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AD571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6DA33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CalculateA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4E1C34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SecondBoundaryConditions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2B2732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ThirdBoundaryConditions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19D4BF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FirstBoundaryConditions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11D5F4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.OutputDense</w:t>
      </w:r>
      <w:proofErr w:type="spellEnd"/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);</w:t>
      </w:r>
    </w:p>
    <w:p w14:paraId="580DBC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1FEC31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.MSGForNonSymMatrixWithLuSqP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458F75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.OutputDense</w:t>
      </w:r>
      <w:proofErr w:type="spellEnd"/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);</w:t>
      </w:r>
    </w:p>
    <w:p w14:paraId="2B8BD9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grid.OutputSolutionQ</w:t>
      </w:r>
      <w:proofErr w:type="spellEnd"/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);</w:t>
      </w:r>
    </w:p>
    <w:p w14:paraId="2F2333A1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grid.OutputSolutionQinFile</w:t>
      </w:r>
      <w:proofErr w:type="spellEnd"/>
      <w:proofErr w:type="gram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outQ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4806933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73A0A1E" w14:textId="4F7AAB54" w:rsidR="00456BC5" w:rsidRPr="008E554F" w:rsidRDefault="00AF0154" w:rsidP="00AF0154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A1E91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</w:t>
      </w:r>
      <w:proofErr w:type="gram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pragma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nce</w:t>
      </w:r>
    </w:p>
    <w:p w14:paraId="41C93E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iostream&gt;</w:t>
      </w:r>
    </w:p>
    <w:p w14:paraId="607CE0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vector&gt;</w:t>
      </w:r>
    </w:p>
    <w:p w14:paraId="31AE140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math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gt;</w:t>
      </w:r>
    </w:p>
    <w:p w14:paraId="7E43D8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&lt;algorithm&gt;</w:t>
      </w:r>
    </w:p>
    <w:p w14:paraId="0BD8F6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D78E1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</w:t>
      </w:r>
      <w:proofErr w:type="gram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efin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4lf\t"</w:t>
      </w:r>
    </w:p>
    <w:p w14:paraId="4176E6D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</w:t>
      </w:r>
      <w:proofErr w:type="gram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efin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4lf\n"</w:t>
      </w:r>
    </w:p>
    <w:p w14:paraId="0981BD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using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namespac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td;</w:t>
      </w:r>
    </w:p>
    <w:p w14:paraId="51501F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D1CA4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504AA6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;</w:t>
      </w:r>
    </w:p>
    <w:p w14:paraId="5AE4E4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;</w:t>
      </w:r>
    </w:p>
    <w:p w14:paraId="1A11F0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3D4EF41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8F7ACA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niteElement</w:t>
      </w:r>
      <w:proofErr w:type="spellEnd"/>
    </w:p>
    <w:p w14:paraId="70A6DA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C1C59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1, node2, node3, node4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x1y1, x2y1, x1y2, x2y2</w:t>
      </w:r>
    </w:p>
    <w:p w14:paraId="7694E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ottom, top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z1, z2</w:t>
      </w:r>
    </w:p>
    <w:p w14:paraId="49F65A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gion;</w:t>
      </w:r>
    </w:p>
    <w:p w14:paraId="0AFC59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0DF4A1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CDDF8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rstBoundary</w:t>
      </w:r>
      <w:proofErr w:type="spellEnd"/>
    </w:p>
    <w:p w14:paraId="6AA239D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C90CB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;</w:t>
      </w:r>
    </w:p>
    <w:p w14:paraId="09DB35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ug;</w:t>
      </w:r>
    </w:p>
    <w:p w14:paraId="39A441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6D8385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9A891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econdBoundary</w:t>
      </w:r>
      <w:proofErr w:type="spellEnd"/>
    </w:p>
    <w:p w14:paraId="02EA61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4AB9E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1, node2, node3, node4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x1y1, x2y1, x1y2, x2y2</w:t>
      </w:r>
    </w:p>
    <w:p w14:paraId="76DE33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558789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de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-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, 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</w:p>
    <w:p w14:paraId="6E1846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3466B4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31F56D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ThirdBoundary</w:t>
      </w:r>
      <w:proofErr w:type="spellEnd"/>
    </w:p>
    <w:p w14:paraId="44528B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{</w:t>
      </w:r>
    </w:p>
    <w:p w14:paraId="2DB53C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1, node2, node3, node4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x1y1, x2y1, x1y2, x2y2</w:t>
      </w:r>
    </w:p>
    <w:p w14:paraId="1CCE30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D3677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eta;</w:t>
      </w:r>
    </w:p>
    <w:p w14:paraId="1D8291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de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-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, 1 -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</w:p>
    <w:p w14:paraId="351AA2A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59DE216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B547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lass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</w:p>
    <w:p w14:paraId="7A75E85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85E61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public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77DE220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mberOfNodes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oN</w:t>
      </w:r>
      <w:proofErr w:type="spellEnd"/>
    </w:p>
    <w:p w14:paraId="1FCD055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</w:p>
    <w:p w14:paraId="1753CD4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XY</w:t>
      </w:r>
    </w:p>
    <w:p w14:paraId="04F6E6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Z</w:t>
      </w:r>
    </w:p>
    <w:p w14:paraId="0EF0B29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Z</w:t>
      </w:r>
    </w:p>
    <w:p w14:paraId="430009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384A0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21847E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88A8A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5ED9C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niteEleme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</w:t>
      </w:r>
    </w:p>
    <w:p w14:paraId="7791A6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y</w:t>
      </w:r>
    </w:p>
    <w:p w14:paraId="29A066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z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Z</w:t>
      </w:r>
    </w:p>
    <w:p w14:paraId="098C4D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rstBounda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6804C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SecondBounda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30DB1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ThirdBounda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F54D67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4B539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putFrom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7763B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E4874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32756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73DFC7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00C2B1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DDCF4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LU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0AF17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void 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SolveSLAE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4830EC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7EA69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SGForNonSymMatrixWithLuSq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D5FA0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E49B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x;</w:t>
      </w:r>
    </w:p>
    <w:p w14:paraId="423724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88345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in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02333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protecte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527339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xit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0000;</w:t>
      </w:r>
    </w:p>
    <w:p w14:paraId="2980BE2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B0C1F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ja;</w:t>
      </w:r>
    </w:p>
    <w:p w14:paraId="2B0F64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al;</w:t>
      </w:r>
    </w:p>
    <w:p w14:paraId="0892401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au;</w:t>
      </w:r>
    </w:p>
    <w:p w14:paraId="6DB22A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di;</w:t>
      </w:r>
    </w:p>
    <w:p w14:paraId="67131A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</w:p>
    <w:p w14:paraId="62F4235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b;</w:t>
      </w:r>
    </w:p>
    <w:p w14:paraId="4AFD74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r;</w:t>
      </w:r>
    </w:p>
    <w:p w14:paraId="786D80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_ms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BEC12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</w:p>
    <w:p w14:paraId="4A7F4E1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x0;</w:t>
      </w:r>
    </w:p>
    <w:p w14:paraId="10E33E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8F1753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229BF0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69159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1332399" w14:textId="77777777" w:rsidR="00AF0154" w:rsidRPr="008E554F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eps = 1e-20;</w:t>
      </w:r>
    </w:p>
    <w:p w14:paraId="61E98A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xIt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0000;</w:t>
      </w:r>
    </w:p>
    <w:p w14:paraId="576FB2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314BA2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D3734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eneratePortra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9D893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</w:p>
    <w:p w14:paraId="14AF20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ro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to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D6F19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A2D5D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</w:p>
    <w:p w14:paraId="4976563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low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BD5D2D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5068D0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75CEF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36B56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7D94C2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4AC7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DE5FB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 xml:space="preserve">   </w:t>
      </w:r>
    </w:p>
    <w:p w14:paraId="0AF8480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UVectorMultiplication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1F0D6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ransposed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70BD3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Z_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317156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79C31D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ubtrac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irs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seco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es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E3195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513FC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B085BE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Gauss3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B9B57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1741B5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E4A4C9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36867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AMMA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746AB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MBDA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D3018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UN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933CB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ocateMem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319CB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6F98EA7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00BA1CA" w14:textId="29A85606" w:rsidR="00AF0154" w:rsidRPr="00CB1AD6" w:rsidRDefault="00AF0154" w:rsidP="00AF0154">
      <w:pPr>
        <w:rPr>
          <w:rFonts w:cstheme="minorHAnsi"/>
          <w:b/>
          <w:bCs/>
          <w:color w:val="000000"/>
          <w:sz w:val="16"/>
          <w:szCs w:val="16"/>
          <w:lang w:val="en-US"/>
        </w:rPr>
      </w:pPr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Function.cpp</w:t>
      </w:r>
    </w:p>
    <w:p w14:paraId="7FA844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nputFrom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5523DF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</w:p>
    <w:p w14:paraId="6F209C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апись информации об узлах конечных элементах</w:t>
      </w:r>
    </w:p>
    <w:p w14:paraId="51239D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E6C78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259EC2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fe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);</w:t>
      </w:r>
    </w:p>
    <w:p w14:paraId="4EC564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Мб тут сделать специально сортировку, чтобы номер узлов всегда шли бы на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увелечение</w:t>
      </w:r>
      <w:proofErr w:type="spellEnd"/>
    </w:p>
    <w:p w14:paraId="05B5A4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47233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C1B90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);</w:t>
      </w:r>
    </w:p>
    <w:p w14:paraId="588E97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);</w:t>
      </w:r>
    </w:p>
    <w:p w14:paraId="71440AB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);</w:t>
      </w:r>
    </w:p>
    <w:p w14:paraId="5A5B999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);</w:t>
      </w:r>
    </w:p>
    <w:p w14:paraId="071F4B6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bottom);</w:t>
      </w:r>
    </w:p>
    <w:p w14:paraId="569BC4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top);</w:t>
      </w:r>
    </w:p>
    <w:p w14:paraId="30C1901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gion);</w:t>
      </w:r>
    </w:p>
    <w:p w14:paraId="0CC1C6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0F592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67F875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Запись информации об точках в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41D09BF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AFBADF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44CC9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0D24A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E78B3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);</w:t>
      </w:r>
    </w:p>
    <w:p w14:paraId="4795AA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);</w:t>
      </w:r>
    </w:p>
    <w:p w14:paraId="53B2C0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B877D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67E5535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апись информации об узлах вдоль оси Z</w:t>
      </w:r>
    </w:p>
    <w:p w14:paraId="63BAF5E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78EC8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81694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545A8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C5530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B38BC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A9803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4BA21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3B091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7CB441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BFF85E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4C122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06490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);</w:t>
      </w:r>
    </w:p>
    <w:p w14:paraId="0D0B01A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Firs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ug);</w:t>
      </w:r>
    </w:p>
    <w:p w14:paraId="7A4B9B5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19253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5ACB13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16FC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5EAF1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14335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6FF9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);</w:t>
      </w:r>
    </w:p>
    <w:p w14:paraId="44D3FA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);</w:t>
      </w:r>
    </w:p>
    <w:p w14:paraId="133DCE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);</w:t>
      </w:r>
    </w:p>
    <w:p w14:paraId="452AC1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);</w:t>
      </w:r>
    </w:p>
    <w:p w14:paraId="145145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CDE477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);</w:t>
      </w:r>
    </w:p>
    <w:p w14:paraId="46687B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  <w:t>}</w:t>
      </w:r>
    </w:p>
    <w:p w14:paraId="3161F33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BD32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46E2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8708E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12632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16CD7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);</w:t>
      </w:r>
    </w:p>
    <w:p w14:paraId="079648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);</w:t>
      </w:r>
    </w:p>
    <w:p w14:paraId="2B595F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);</w:t>
      </w:r>
    </w:p>
    <w:p w14:paraId="1EA1FE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);</w:t>
      </w:r>
    </w:p>
    <w:p w14:paraId="47A9715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A6EBC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lf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beta);</w:t>
      </w:r>
    </w:p>
    <w:p w14:paraId="1538B75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scan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n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d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&amp;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);</w:t>
      </w:r>
    </w:p>
    <w:p w14:paraId="3BDD96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EF625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403C5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BA28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ign(</w:t>
      </w:r>
      <w:proofErr w:type="gramEnd"/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39FC7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3B563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0)</w:t>
      </w:r>
    </w:p>
    <w:p w14:paraId="40BAC6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;</w:t>
      </w:r>
    </w:p>
    <w:p w14:paraId="5852F9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0)</w:t>
      </w:r>
    </w:p>
    <w:p w14:paraId="0238D0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1;</w:t>
      </w:r>
    </w:p>
    <w:p w14:paraId="589BE8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703EB7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;</w:t>
      </w:r>
    </w:p>
    <w:p w14:paraId="3108D4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AC3E9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8D73C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ocateMem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443B99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3D7B175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.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63B256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1758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.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8A296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a.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3083E0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a.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4E392A8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22131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.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4E800D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.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219DDE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06B80A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73333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258F9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x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A7AC6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314B50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71E9B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91F19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92E640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3C153F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A_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3ABEED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9A12E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eneratePortra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79249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ocateMem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21AF3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EF824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08F20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8);</w:t>
      </w:r>
    </w:p>
    <w:p w14:paraId="4DD5AA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8FC68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63513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b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loc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(8);</w:t>
      </w:r>
    </w:p>
    <w:p w14:paraId="5D27285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424277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нужен будет потом, когда будут разные функции на разных КЭ </w:t>
      </w:r>
    </w:p>
    <w:p w14:paraId="0AE2EB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E789F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8);</w:t>
      </w:r>
    </w:p>
    <w:p w14:paraId="34980FCF" w14:textId="77777777" w:rsidR="00AF0154" w:rsidRPr="00BB7740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BB7740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48A34DD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BB7740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Хранится только нижний треугольник</w:t>
      </w:r>
    </w:p>
    <w:p w14:paraId="3BEE228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39B02E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Локальные матрицы массы</w:t>
      </w:r>
    </w:p>
    <w:p w14:paraId="37021A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66BD32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&gt;&gt; M0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4}, {2, 4}, {2, 1, 4}, {1, 2, 2, 4} };</w:t>
      </w:r>
    </w:p>
    <w:p w14:paraId="033B9D8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&gt;&gt; M1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}, {2, 6}, {1, 1, 2}, {1, 2, 3, 6} };</w:t>
      </w:r>
    </w:p>
    <w:p w14:paraId="211622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 = { {2}, {1, 2}, {2, 1, 6}, {1, 2, 3, 6} };</w:t>
      </w:r>
    </w:p>
    <w:p w14:paraId="69392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1219F0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11DF113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5A4F3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140C31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2CB53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z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0 = { {2}, {1, 2} };</w:t>
      </w:r>
    </w:p>
    <w:p w14:paraId="3D510B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924F9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4A7388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D5787D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2041E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632044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7EEAC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A5E36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8); </w:t>
      </w:r>
    </w:p>
    <w:p w14:paraId="1B5402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0EB0D0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545F0F8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5DE33C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197E83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6BB42F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ые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жесткости</w:t>
      </w:r>
    </w:p>
    <w:p w14:paraId="7A8BE0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63337D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95C11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6C1A28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2999E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1A5B8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44DE359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BBB6FF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Gz_0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}, {-1, 1} };</w:t>
      </w:r>
    </w:p>
    <w:p w14:paraId="00C376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5998A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4E65BDE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03456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62DF0D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222539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1CA50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8);</w:t>
      </w:r>
    </w:p>
    <w:p w14:paraId="2AF374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8C567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281199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63124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66583D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борка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ных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</w:t>
      </w:r>
    </w:p>
    <w:p w14:paraId="623313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5C7924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)</w:t>
      </w:r>
      <w:proofErr w:type="gramEnd"/>
    </w:p>
    <w:p w14:paraId="2E84C7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6D41E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02948F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8525E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B103E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936EE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B76F2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D318F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515D0D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9DA17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EBC97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6411A6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43B995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4D779B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099C8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6AEAB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5F619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1D47C9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5FE09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5DB0C1D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61083F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469899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0 = ((x2 - x1) * (y3 - y1) - (y2 - y1) * (x3 - x1));</w:t>
      </w:r>
    </w:p>
    <w:p w14:paraId="2FCF06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1 = ((x2 - x1) * (y4 - y3) - (y2 - y1) * (x4 - x3));</w:t>
      </w:r>
    </w:p>
    <w:p w14:paraId="34475D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2 = ((y3 - y1) * (x4 - x2) - (x3 - x1) * (y4 - y2));</w:t>
      </w:r>
    </w:p>
    <w:p w14:paraId="30D20C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5278B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4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Формирование локальной матрицы массы дл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59208F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12C7E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ign(a0) * (a0 / 36. * M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1 / 72. * M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2 / 72. * M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2FA1BC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008330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1 = x3 - x1;</w:t>
      </w:r>
    </w:p>
    <w:p w14:paraId="159B55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2 = x2 - x1;</w:t>
      </w:r>
    </w:p>
    <w:p w14:paraId="032969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5 = x1 - x2 - x3 + x4;</w:t>
      </w:r>
    </w:p>
    <w:p w14:paraId="66CAD03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DA2327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3 = y3 - y1;</w:t>
      </w:r>
    </w:p>
    <w:p w14:paraId="227796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4 = y2 - y1;</w:t>
      </w:r>
    </w:p>
    <w:p w14:paraId="60D512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6 = y1 - y2 - y3 + y4;</w:t>
      </w:r>
    </w:p>
    <w:p w14:paraId="692AF19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F83898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44089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Формирование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ной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жесткости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y</w:t>
      </w:r>
    </w:p>
    <w:p w14:paraId="1ADCD6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auss3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j, b1, b2, b3, b4, b5, b6, a0, a1, a2);</w:t>
      </w:r>
    </w:p>
    <w:p w14:paraId="251061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07827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Короче, поменял обход области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следовательнсти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КЭ). До этого было так, я обходил сначала все конечные элементы,</w:t>
      </w:r>
    </w:p>
    <w:p w14:paraId="1C8FB9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у которых высота 0-1, потом 1-2, потом 2-3, и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тд</w:t>
      </w:r>
      <w:proofErr w:type="spellEnd"/>
    </w:p>
    <w:p w14:paraId="50D234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Но я тут заметил, что по сути КЭ, которые "стоят" в одном столбце имеют одинаковое основание</w:t>
      </w:r>
    </w:p>
    <w:p w14:paraId="2B2D64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Поэтому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достотаточно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один раз посчитать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x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Gx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, а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G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>, пересчитывать на каждом уровне</w:t>
      </w:r>
    </w:p>
    <w:p w14:paraId="076BA7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47F9E8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NoN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- 1 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a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++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десь как раз за это и отвечает этот цикл</w:t>
      </w:r>
    </w:p>
    <w:p w14:paraId="595E3C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F460C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gion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4CCB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1E07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91779D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4AAECF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C51F6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F6C87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18C3C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1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bottom</w:t>
      </w:r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C0617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2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top</w:t>
      </w:r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0B075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CA4B01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 - z1;</w:t>
      </w:r>
    </w:p>
    <w:p w14:paraId="450327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50319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2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Формирование локальной матрицы массы для оси Z</w:t>
      </w:r>
    </w:p>
    <w:p w14:paraId="030784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26D3A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37B565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DAC45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8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Сборка локальной матрицы массы</w:t>
      </w:r>
    </w:p>
    <w:p w14:paraId="04E706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DED47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2D5436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882FA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4;</w:t>
      </w:r>
    </w:p>
    <w:p w14:paraId="65999E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 % 4;</w:t>
      </w:r>
    </w:p>
    <w:p w14:paraId="5153E46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A6F09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wap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0C3E7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4.);</w:t>
      </w:r>
    </w:p>
    <w:p w14:paraId="668C33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/ 4.);</w:t>
      </w:r>
    </w:p>
    <w:p w14:paraId="2B983C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if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)</w:t>
      </w:r>
    </w:p>
    <w:p w14:paraId="0A59CB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ab/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swap(</w:t>
      </w:r>
      <w:proofErr w:type="spellStart"/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);*/</w:t>
      </w:r>
    </w:p>
    <w:p w14:paraId="31F0C66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CF7EA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4DE1B5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6700723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72B8F3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2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Формирование локальной жесткости для оси Z</w:t>
      </w:r>
    </w:p>
    <w:p w14:paraId="7D20F6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48B89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82E1DA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3434C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9D8CC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D3B2A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борка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локальной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жесткости</w:t>
      </w:r>
    </w:p>
    <w:p w14:paraId="01EA4C6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4817C1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4;</w:t>
      </w:r>
    </w:p>
    <w:p w14:paraId="46811C3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 % 4;</w:t>
      </w:r>
    </w:p>
    <w:p w14:paraId="6224A03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222E18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wap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F31D9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4.);</w:t>
      </w:r>
    </w:p>
    <w:p w14:paraId="3682E8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/ 4.);</w:t>
      </w:r>
    </w:p>
    <w:p w14:paraId="572679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_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A0415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9CA301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2CA3BA1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0271F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7EEA5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, x1, y1, z1);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Вот здесь высока вероятность ошибки</w:t>
      </w:r>
    </w:p>
    <w:p w14:paraId="394432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, x2, y2, z1);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так как я неявно считаю значения функции</w:t>
      </w:r>
    </w:p>
    <w:p w14:paraId="0861833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3, y3, z1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лок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узлах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Если бы нумерации узлов в КЭ поменялась</w:t>
      </w:r>
    </w:p>
    <w:p w14:paraId="1FF295E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4, y4, z1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то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оже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выскочит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шибка</w:t>
      </w:r>
    </w:p>
    <w:p w14:paraId="386E04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2);</w:t>
      </w:r>
    </w:p>
    <w:p w14:paraId="6FBB21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2);</w:t>
      </w:r>
    </w:p>
    <w:p w14:paraId="79072D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3, y3, z2);</w:t>
      </w:r>
    </w:p>
    <w:p w14:paraId="236A8B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FUN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4, y4, z2);</w:t>
      </w:r>
    </w:p>
    <w:p w14:paraId="498415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B2B01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8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Нужно потом более оптимально  умножение сделать</w:t>
      </w:r>
    </w:p>
    <w:p w14:paraId="6BE3AC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84AC6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079DE9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0052DC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1B99A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j)</w:t>
      </w:r>
    </w:p>
    <w:p w14:paraId="786673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5DAA6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5D5F84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464E3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D7E8D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um;</w:t>
      </w:r>
    </w:p>
    <w:p w14:paraId="1AF44B9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90391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0031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787BB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lambda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MBDA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290B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gamma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AMMA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gion_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AAD22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F06C4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1A068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amm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lambd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1E28A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AEBD3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41F4B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FA9A67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6419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7D2EFC5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{ </w:t>
      </w:r>
    </w:p>
    <w:p w14:paraId="0E92E4A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45BA9A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B8909B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gamm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lambd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347AB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F7F699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i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602AA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F47AF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C1A42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66F46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5F1F4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E4265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43B10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b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8EEED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12909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533E1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A822AF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EB7E0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F2FA8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262A6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4DA7F3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F3FF96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F67E8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004BE90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B366B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= 0)</w:t>
      </w:r>
    </w:p>
    <w:p w14:paraId="71C171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52861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bS2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, 0);</w:t>
      </w:r>
    </w:p>
    <w:p w14:paraId="193120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, 0);</w:t>
      </w:r>
    </w:p>
    <w:p w14:paraId="0CB1EC2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</w:rPr>
        <w:t>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&lt;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4, 0);</w:t>
      </w:r>
    </w:p>
    <w:p w14:paraId="20BDE3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FC1CA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387453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Матрицы для боковой грани</w:t>
      </w:r>
    </w:p>
    <w:p w14:paraId="61B1EEC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0221B1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1A106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XorY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0{ {2}, {1, 2} };</w:t>
      </w:r>
    </w:p>
    <w:p w14:paraId="798458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5315C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31AF07D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2CD4F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96FAD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5C225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z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0 = { {2}, {1, 2} };</w:t>
      </w:r>
    </w:p>
    <w:p w14:paraId="459DEF8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6FA96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666FC7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935AB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4B1267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C06C0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XYorXZorY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A2107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7032E5B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BA40B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0F5556F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57F6FE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******************************************</w:t>
      </w:r>
    </w:p>
    <w:p w14:paraId="3980FA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241BD1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A4F3A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2C889A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я</w:t>
      </w:r>
    </w:p>
    <w:p w14:paraId="0FA508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493A2C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M0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}, {2, 4}, {2, 1, 4}, {1, 2, 2, 4} };</w:t>
      </w:r>
    </w:p>
    <w:p w14:paraId="57CD25D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M1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}, {2, 6}, {1, 1, 2}, {1, 2, 3, 6} };</w:t>
      </w:r>
    </w:p>
    <w:p w14:paraId="7431C7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 = { {2}, {1, 2}, {2, 1, 6}, {1, 2, 3, 6} };</w:t>
      </w:r>
    </w:p>
    <w:p w14:paraId="34CDD8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57FB92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******************************************</w:t>
      </w:r>
    </w:p>
    <w:p w14:paraId="692DD49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1E42638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3F0F95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E9BAE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58A90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D284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;</w:t>
      </w:r>
    </w:p>
    <w:p w14:paraId="6A406D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;</w:t>
      </w:r>
    </w:p>
    <w:p w14:paraId="44C219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;</w:t>
      </w:r>
    </w:p>
    <w:p w14:paraId="655692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;</w:t>
      </w:r>
    </w:p>
    <w:p w14:paraId="4548273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C1538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52775A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</w:rPr>
        <w:t>Определить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что это - боковая грань или основание? </w:t>
      </w:r>
    </w:p>
    <w:p w14:paraId="65DA62C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SecondBC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sid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= 1)</w:t>
      </w:r>
    </w:p>
    <w:p w14:paraId="060D8DC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5105827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начит боковая грань</w:t>
      </w:r>
    </w:p>
    <w:p w14:paraId="5B6B8B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обозначать матрицу массы для x/y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(смотр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аралельно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какой оси находится грань)</w:t>
      </w:r>
    </w:p>
    <w:p w14:paraId="47D130F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искать матрицу массы для краевого условия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z</w:t>
      </w:r>
      <w:proofErr w:type="spellEnd"/>
    </w:p>
    <w:p w14:paraId="3F502F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022AC0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D21E5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585B4C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41A310B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27C5168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4EFEB9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D0EDA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F1ABC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1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B590B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2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2249FA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 - z1;</w:t>
      </w:r>
    </w:p>
    <w:p w14:paraId="120D16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B2D56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1);</w:t>
      </w:r>
    </w:p>
    <w:p w14:paraId="356BAF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1);</w:t>
      </w:r>
    </w:p>
    <w:p w14:paraId="7F34502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2);</w:t>
      </w:r>
    </w:p>
    <w:p w14:paraId="14F353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2);</w:t>
      </w:r>
    </w:p>
    <w:p w14:paraId="55D6B7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93D3D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Я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</w:rPr>
        <w:t>предполагаю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что нумерация у узлов корректная</w:t>
      </w:r>
    </w:p>
    <w:p w14:paraId="2D757A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x2 - x1;</w:t>
      </w:r>
    </w:p>
    <w:p w14:paraId="0EEB9B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==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y.</w:t>
      </w:r>
    </w:p>
    <w:p w14:paraId="7FA889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y2 - y1;</w:t>
      </w:r>
    </w:p>
    <w:p w14:paraId="7FBD76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227C60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1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Словил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у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2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м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краевом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8812FB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F0FD21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CFAF9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3519B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XorY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CCB8C3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7CEB3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FCD1F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B498A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F5190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731DFF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4 кирпича</w:t>
      </w:r>
    </w:p>
    <w:p w14:paraId="1F6ACB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Вообще можно сделать сразу матрицу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XZorY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размером 4х4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3 5.20)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мб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потом переделаю</w:t>
      </w:r>
    </w:p>
    <w:p w14:paraId="5F0C9D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а пока тупо скатаю формулы (при учете того, что у меня нижний треугольник, а в кирпиче верхний)</w:t>
      </w:r>
    </w:p>
    <w:p w14:paraId="01FA68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но лучше перепроверить все равно</w:t>
      </w:r>
    </w:p>
    <w:p w14:paraId="7E90DA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UPD: на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331 и 333 есть</w:t>
      </w:r>
    </w:p>
    <w:p w14:paraId="160CD1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04D582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0E0D12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69AAFA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750CE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21DD0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CC276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B3BBFA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E349C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73572B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21B9C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84C70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178DE1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391463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5E354DF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DFBD7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econ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SecondBC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-1)</w:t>
      </w:r>
    </w:p>
    <w:p w14:paraId="019608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3C8DD2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наче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7BD89B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FC8BE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33907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DD64C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13ED9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31A81D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7AF33F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0E7B9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4CB92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0BDDC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EBD561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109BFE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4B6C4F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2B4A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8E351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B5DB5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2AB8D8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0 = ((x2 - x1) * (y3 - y1) - (y2 - y1) * (x3 - x1));</w:t>
      </w:r>
    </w:p>
    <w:p w14:paraId="3A61BC2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1 = ((x2 - x1) * (y4 - y3) - (y2 - y1) * (x4 - x3));</w:t>
      </w:r>
    </w:p>
    <w:p w14:paraId="527CEA7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2 = ((y3 - y1) * (x4 - x2) - (x3 - x1) * (y4 - y2));</w:t>
      </w:r>
    </w:p>
    <w:p w14:paraId="1D3C4C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45E5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1, y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7D81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2, y2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2E094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3, y3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CBC69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T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t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4, y4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32E3DC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004F3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4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Формирование локальной матрицы массы дл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590BD60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61D95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ign(a0) * (a0 / 36. * M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1 / 72. * M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2 / 72. * M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80676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1AF3B2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else</w:t>
      </w:r>
      <w:proofErr w:type="spellEnd"/>
    </w:p>
    <w:p w14:paraId="121FEA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throw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"2 Словил ошибку в 2ом краевом\n"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D832D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5C71BC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4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Нужно потом более оптимально  умножение сделать</w:t>
      </w:r>
    </w:p>
    <w:p w14:paraId="1269E1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303CDA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43F4E8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59A24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5699D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j)</w:t>
      </w:r>
    </w:p>
    <w:p w14:paraId="5FBF72E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EA710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7A1EEB2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F2F443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3594CF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S2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um;</w:t>
      </w:r>
    </w:p>
    <w:p w14:paraId="33EBAA0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2E5BA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22764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bS2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C3E93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7A5713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0F479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DF884D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20C690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B7AEE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ctrl+c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-&gt;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ctrl+v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з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SecondBoundaryConditions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. </w:t>
      </w:r>
    </w:p>
    <w:p w14:paraId="761042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Так что если и есть ошибки, то они могли всплыть из-за невдумчивого копирования </w:t>
      </w:r>
    </w:p>
    <w:p w14:paraId="68DC1E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= 0)</w:t>
      </w:r>
    </w:p>
    <w:p w14:paraId="5F8915F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91D80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bS3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, 0);</w:t>
      </w:r>
    </w:p>
    <w:p w14:paraId="6BD95B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, 0);</w:t>
      </w:r>
    </w:p>
    <w:p w14:paraId="0C95DD10" w14:textId="77777777" w:rsidR="00AF0154" w:rsidRPr="00BB7740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4, 0);</w:t>
      </w:r>
    </w:p>
    <w:p w14:paraId="6C4E6E93" w14:textId="77777777" w:rsidR="00AF0154" w:rsidRPr="00BB7740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7F4ED59" w14:textId="77777777" w:rsidR="00AF0154" w:rsidRPr="00BB7740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BB7740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2A423132" w14:textId="77777777" w:rsidR="00AF0154" w:rsidRPr="00BB7740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BB7740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BB7740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BB7740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ой</w:t>
      </w:r>
      <w:r w:rsidRPr="00BB7740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и</w:t>
      </w:r>
    </w:p>
    <w:p w14:paraId="4866180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0FB51F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XorY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0{ {2}, {1, 2} };</w:t>
      </w:r>
    </w:p>
    <w:p w14:paraId="3282C8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E55898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128A60A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1ABBC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145C9A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FA4A9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z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0 = { {2}, {1, 2} };</w:t>
      </w:r>
    </w:p>
    <w:p w14:paraId="2B1297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38CF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2);</w:t>
      </w:r>
    </w:p>
    <w:p w14:paraId="358D45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7A3FB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8F870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E0E4B9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XYorXZorY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576A5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.resiz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4);</w:t>
      </w:r>
    </w:p>
    <w:p w14:paraId="63A5570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90899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3A0733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15D28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2DF9150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Матрицы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я</w:t>
      </w:r>
    </w:p>
    <w:p w14:paraId="47A84E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1EE16E0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M0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}, {2, 4}, {2, 1, 4}, {1, 2, 2, 4} };</w:t>
      </w:r>
    </w:p>
    <w:p w14:paraId="49477D7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M1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 {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}, {2, 6}, {1, 1, 2}, {1, 2, 3, 6} };</w:t>
      </w:r>
    </w:p>
    <w:p w14:paraId="56A5973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gt;  M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 = { {2}, {1, 2}, {2, 1, 6}, {1, 2, 3, 6} };</w:t>
      </w:r>
    </w:p>
    <w:p w14:paraId="29A740B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</w:p>
    <w:p w14:paraId="106BAD7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******************************************</w:t>
      </w:r>
    </w:p>
    <w:p w14:paraId="0DEA6C0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753FDC9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DFDF9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368C8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5D4DF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1;</w:t>
      </w:r>
    </w:p>
    <w:p w14:paraId="3285D0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2;</w:t>
      </w:r>
    </w:p>
    <w:p w14:paraId="529E887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3;</w:t>
      </w:r>
    </w:p>
    <w:p w14:paraId="26E51B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4;</w:t>
      </w:r>
    </w:p>
    <w:p w14:paraId="3E4A124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AAB7BD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FB9D4D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</w:rPr>
        <w:t>Определить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что это - боковая грань или основание? </w:t>
      </w:r>
    </w:p>
    <w:p w14:paraId="77274D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curThirdBC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sid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= 1)</w:t>
      </w:r>
    </w:p>
    <w:p w14:paraId="39C5576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62B6E1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Значит боковая грань</w:t>
      </w:r>
    </w:p>
    <w:p w14:paraId="1CF80E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обозначать матрицу массы для x/y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(смотр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аралельно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какой оси находится грань)</w:t>
      </w:r>
    </w:p>
    <w:p w14:paraId="73499A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Будем искать матрицу массы для краевого условия как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_XorY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z</w:t>
      </w:r>
      <w:proofErr w:type="spellEnd"/>
    </w:p>
    <w:p w14:paraId="69BDF9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381CED4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48C855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4883ED2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82CF3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3F89B1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206037C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6490B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B52277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1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C0F9D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2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B3D7F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 - z1;</w:t>
      </w:r>
    </w:p>
    <w:p w14:paraId="014C70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C9023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1);</w:t>
      </w:r>
    </w:p>
    <w:p w14:paraId="70B7FD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1);</w:t>
      </w:r>
    </w:p>
    <w:p w14:paraId="5D84F5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1, y1, z2);</w:t>
      </w:r>
    </w:p>
    <w:p w14:paraId="50D7E0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2, y2, z2);</w:t>
      </w:r>
    </w:p>
    <w:p w14:paraId="04CFF6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3020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x.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Я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</w:rPr>
        <w:t>предполагаю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что нумерация у узлов корректная</w:t>
      </w:r>
    </w:p>
    <w:p w14:paraId="065622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x2 - x1;</w:t>
      </w:r>
    </w:p>
    <w:p w14:paraId="3165CC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==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значит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боковая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грань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поралельна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Oy.</w:t>
      </w:r>
    </w:p>
    <w:p w14:paraId="295B95E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y2 - y1;</w:t>
      </w:r>
    </w:p>
    <w:p w14:paraId="39931A1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else</w:t>
      </w:r>
      <w:proofErr w:type="spellEnd"/>
    </w:p>
    <w:p w14:paraId="5B5C7C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throw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"1 Словил ошибку в 3ем краевом\n"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0631A6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39CC855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62521F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994F1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Xor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XorY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F31DC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CA749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2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FE7DD7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D28B7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6. * Mz_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E26310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A32EF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4 кирпича</w:t>
      </w:r>
    </w:p>
    <w:p w14:paraId="7F0A5B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Вообще можно сделать сразу матрицу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MXZorYZ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размером 4х4 (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стр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233 5.20),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мб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потом переделаю</w:t>
      </w:r>
    </w:p>
    <w:p w14:paraId="4B5605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а пока тупо скатаю формулы (при учете того, что у меня нижний треугольник, а в кирпиче верхний)</w:t>
      </w:r>
    </w:p>
    <w:p w14:paraId="3E1579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но лучше перепроверить все равно</w:t>
      </w:r>
    </w:p>
    <w:p w14:paraId="58DCE4C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D42A9C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176E85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9BC37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44A1B1B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0A2C0E0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5723EE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8864B2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2FE58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28F990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9EFA8B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Xor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</w:rPr>
        <w:t>M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A2968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18C6B12" w14:textId="77777777" w:rsidR="00AF0154" w:rsidRPr="00BB7740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orXZorYZ</w:t>
      </w:r>
      <w:proofErr w:type="spellEnd"/>
      <w:r w:rsidRPr="00BB7740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BB7740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BB7740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XorY</w:t>
      </w:r>
      <w:proofErr w:type="spellEnd"/>
      <w:r w:rsidRPr="00BB7740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BB7740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BB7740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z</w:t>
      </w:r>
      <w:proofErr w:type="spellEnd"/>
      <w:r w:rsidRPr="00BB7740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BB7740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BB7740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2F4441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FE5FDA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-1)</w:t>
      </w:r>
    </w:p>
    <w:p w14:paraId="0541BA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595F2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наче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247B2A8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41BA6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53DC03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3A89F7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9EEC65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83CD1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2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104E396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3FD092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3D53C8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3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524EE2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761304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x;</w:t>
      </w:r>
    </w:p>
    <w:p w14:paraId="26866D1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4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%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y;</w:t>
      </w:r>
    </w:p>
    <w:p w14:paraId="0E13B58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52853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div_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div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70858A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sult.quot</w:t>
      </w:r>
      <w:proofErr w:type="spellEnd"/>
      <w:proofErr w:type="gram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3E849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7727B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0 = ((x2 - x1) * (y3 - y1) - (y2 - y1) * (x3 - x1));</w:t>
      </w:r>
    </w:p>
    <w:p w14:paraId="1E05A3C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1 = ((x2 - x1) * (y4 - y3) - (y2 - y1) * (x4 - x3));</w:t>
      </w:r>
    </w:p>
    <w:p w14:paraId="5969A7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2 = ((y3 - y1) * (x4 - x2) - (x3 - x1) * (y4 - y2));</w:t>
      </w:r>
    </w:p>
    <w:p w14:paraId="455ACD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78731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1, y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880EF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2, y2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579A2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3, y3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65983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BETA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um_ubeta_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4, y4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zlv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321EC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76E1D4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4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Формирование локальной матрицы массы для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Oxy</w:t>
      </w:r>
      <w:proofErr w:type="spellEnd"/>
    </w:p>
    <w:p w14:paraId="266585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FCEE4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ign(a0) * (a0 / 36. * M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1 / 72. * M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a2 / 72. * M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F28BBE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38BDB0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else</w:t>
      </w:r>
      <w:proofErr w:type="spellEnd"/>
    </w:p>
    <w:p w14:paraId="6025930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throw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"2 Словил ошибку в 3ем краевом\n"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C860F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5E15C4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Добавка в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глоб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 матрицу</w:t>
      </w:r>
    </w:p>
    <w:p w14:paraId="04283CCF" w14:textId="77777777" w:rsidR="00AF0154" w:rsidRPr="00BB7740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beta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ThirdBC</w:t>
      </w:r>
      <w:proofErr w:type="spellEnd"/>
      <w:r w:rsidRPr="00BB7740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curThirdBC</w:t>
      </w:r>
      <w:proofErr w:type="spellEnd"/>
      <w:proofErr w:type="gramStart"/>
      <w:r w:rsidRPr="00BB7740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>.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beta</w:t>
      </w:r>
      <w:proofErr w:type="gramEnd"/>
      <w:r w:rsidRPr="00BB7740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6B177A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BB7740">
        <w:rPr>
          <w:rFonts w:ascii="Cascadia Mono" w:hAnsi="Cascadia Mono" w:cs="Cascadia Mono"/>
          <w:color w:val="000000"/>
          <w:sz w:val="16"/>
          <w:szCs w:val="16"/>
        </w:rPr>
        <w:tab/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ab/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147890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06078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AijS3;</w:t>
      </w:r>
    </w:p>
    <w:p w14:paraId="300477B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AijS3 = bet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70D8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ijS3;</w:t>
      </w:r>
    </w:p>
    <w:p w14:paraId="22375B7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j &gt;= 0; j--)</w:t>
      </w:r>
    </w:p>
    <w:p w14:paraId="40BBF2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0549E9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FA1FC6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45CDA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AijS3 = beta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346D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ijS3;</w:t>
      </w:r>
    </w:p>
    <w:p w14:paraId="6B6242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ijS3;</w:t>
      </w:r>
    </w:p>
    <w:p w14:paraId="339094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4C8BC3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28E5974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0AEA50A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f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i = 0; i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</w:rPr>
        <w:t>&lt; 4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; i++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Нужно потом более оптимально  умножение сделать</w:t>
      </w:r>
    </w:p>
    <w:p w14:paraId="5A24A4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AC5E02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243585E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45F805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ECB0F4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j)</w:t>
      </w:r>
    </w:p>
    <w:p w14:paraId="5F16CF5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1C48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1D0969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_XYorXZorYZ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12996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D933D9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S3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um;</w:t>
      </w:r>
    </w:p>
    <w:p w14:paraId="34AF70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98BF3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4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8FA70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glob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beta * bS3_loc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AAD997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0E4D8B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65A11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85F8B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77DF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oundaryCondition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54D544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{</w:t>
      </w:r>
    </w:p>
    <w:p w14:paraId="14A9742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f_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3DA72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E6E6DF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nod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D7DF7D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ug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irs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isrtBC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ug;</w:t>
      </w:r>
    </w:p>
    <w:p w14:paraId="449911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</w:t>
      </w:r>
    </w:p>
    <w:p w14:paraId="3F45F4E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ug;</w:t>
      </w:r>
    </w:p>
    <w:p w14:paraId="79D10A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6382116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FE2C7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A1706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07229B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node + 1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6B7F7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A9EBA0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Nod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3654425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980DC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FA6EAE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node)</w:t>
      </w:r>
    </w:p>
    <w:p w14:paraId="018E4B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FCE88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637267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6F2DB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DD603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659F65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OutputDense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344B9C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3BB00F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821DC4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eneratePortra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560B64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E0D40E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D7E80A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8, 0);</w:t>
      </w:r>
    </w:p>
    <w:p w14:paraId="691A781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77EA42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06C988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235E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4DA68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9D718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bottom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BE2859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1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C2BFCD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2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8FE88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3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1D73D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7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node4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FE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top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_x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6ECB1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A721B1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685B37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243D1D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8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ED5589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9B4FA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s_local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F0234B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2AC1C5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FC88F6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lag = 0;</w:t>
      </w:r>
    </w:p>
    <w:p w14:paraId="4C32FD3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0; k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a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lag != 1; k++)</w:t>
      </w:r>
    </w:p>
    <w:p w14:paraId="5B2854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54972E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</w:p>
    <w:p w14:paraId="5DC986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744FE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flag = 1;</w:t>
      </w:r>
    </w:p>
    <w:p w14:paraId="4CD6E0E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ontinu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A7FDE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67D5A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1F7253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!flag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15A78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ush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de_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6D487A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265B0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23F174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96BF3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D7A9B3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ортировка</w:t>
      </w:r>
    </w:p>
    <w:p w14:paraId="73A1EAC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5B854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ort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begin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end());</w:t>
      </w:r>
    </w:p>
    <w:p w14:paraId="2B83BB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7B4E2A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.resize</w:t>
      </w:r>
      <w:proofErr w:type="spellEnd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;</w:t>
      </w:r>
    </w:p>
    <w:p w14:paraId="7167A8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0C4EB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D9C3A1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D6C7CE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ze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05FFDA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size;</w:t>
      </w:r>
    </w:p>
    <w:p w14:paraId="43769EE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size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8BB10D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a.push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j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B8294F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B98FDA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746CAC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1DD099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7C661B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09E89B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</w:rPr>
        <w:t>Ммммммм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список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аргументов</w:t>
      </w:r>
    </w:p>
    <w:p w14:paraId="1D16C13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D0060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Формула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интеграла</w:t>
      </w:r>
    </w:p>
    <w:p w14:paraId="628148C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SS (phi_i_1 * phi_j_1 + phi_i_2 * phi_j_2)/J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edn</w:t>
      </w:r>
      <w:proofErr w:type="spellEnd"/>
    </w:p>
    <w:p w14:paraId="14D2308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E9C2E9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</w:t>
      </w:r>
    </w:p>
    <w:p w14:paraId="28B338C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alue = 0;</w:t>
      </w:r>
    </w:p>
    <w:p w14:paraId="7E953A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hi_i_1 = 0, phi_j_1 = 0, phi_i_2 = 0, phi_j_2 = 0;</w:t>
      </w:r>
    </w:p>
    <w:p w14:paraId="3DE97A6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10A901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switch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</w:rPr>
        <w:t>i</w:t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)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 xml:space="preserve">// Не стал делать для всяких "b6*e + b3" отдельные переменные, чтобы легче можно было формулам проверять </w:t>
      </w:r>
    </w:p>
    <w:p w14:paraId="4D47DE0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91CF06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463EAA8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phi = (1 -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e)*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1 - n)</w:t>
      </w:r>
    </w:p>
    <w:p w14:paraId="6D20EF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1 + n</w:t>
      </w:r>
    </w:p>
    <w:p w14:paraId="238F435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1 + e</w:t>
      </w:r>
    </w:p>
    <w:p w14:paraId="4A17CA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1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DC480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2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679700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BCB35F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7DE185B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(1 - n)</w:t>
      </w:r>
    </w:p>
    <w:p w14:paraId="4FD3A08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1 - n</w:t>
      </w:r>
    </w:p>
    <w:p w14:paraId="04C286B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e</w:t>
      </w:r>
    </w:p>
    <w:p w14:paraId="35B6868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1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6549CE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2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714F16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97F182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0BCE48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phi = (1 -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e)*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</w:t>
      </w:r>
    </w:p>
    <w:p w14:paraId="03AF7AF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n</w:t>
      </w:r>
    </w:p>
    <w:p w14:paraId="7E0DE1F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1 - e</w:t>
      </w:r>
    </w:p>
    <w:p w14:paraId="75A2F1C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i_1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7228E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2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3B80C2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6B8463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766B397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n</w:t>
      </w:r>
    </w:p>
    <w:p w14:paraId="0A89A4D7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n</w:t>
      </w:r>
    </w:p>
    <w:p w14:paraId="5D858E9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e</w:t>
      </w:r>
    </w:p>
    <w:p w14:paraId="67BB2EE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1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30473F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i_2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CE2CA1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36EAC2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7CEC33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224AC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01B8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10640B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77ECD78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phi = (1 -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e)*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1 - n)</w:t>
      </w:r>
    </w:p>
    <w:p w14:paraId="5414972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1 + n</w:t>
      </w:r>
    </w:p>
    <w:p w14:paraId="34F88A6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1 + e</w:t>
      </w:r>
    </w:p>
    <w:p w14:paraId="3DE2E20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1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405A7A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2 =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.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7FE1A6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A47754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026ADD7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(1 - n)</w:t>
      </w:r>
    </w:p>
    <w:p w14:paraId="58BDF7D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1 - n</w:t>
      </w:r>
    </w:p>
    <w:p w14:paraId="0AD8D68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-e</w:t>
      </w:r>
    </w:p>
    <w:p w14:paraId="3BAA11F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1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67F26C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2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6FFDDDC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0EF2FE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630D180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phi = (1 - </w:t>
      </w:r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e)*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n</w:t>
      </w:r>
    </w:p>
    <w:p w14:paraId="08602C2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-n</w:t>
      </w:r>
    </w:p>
    <w:p w14:paraId="6C8A72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1 - e</w:t>
      </w:r>
    </w:p>
    <w:p w14:paraId="165ADAF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hi_j_1 =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68EA33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2 = (1.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- (-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918A0B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0DA729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376B944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phi = e*n</w:t>
      </w:r>
    </w:p>
    <w:p w14:paraId="3523435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de = n</w:t>
      </w:r>
    </w:p>
    <w:p w14:paraId="24DAAC7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 d(phi)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dn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e</w:t>
      </w:r>
    </w:p>
    <w:p w14:paraId="7416CE2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1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EFC39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hi_j_2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E2EBFB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27E674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64C58C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J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F658D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value = (phi_i_1 * phi_j_1 + phi_i_2 * phi_j_2)/J;</w:t>
      </w:r>
    </w:p>
    <w:p w14:paraId="4ABA9FF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498D1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alue;</w:t>
      </w:r>
    </w:p>
    <w:p w14:paraId="25A8247C" w14:textId="459F45F3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A4B67A1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4F1B44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auss3_Gxy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79E13A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665FF22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1F99E0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70307B3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au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au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EF3AC73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52B658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q =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qrt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3. / 5.);</w:t>
      </w:r>
    </w:p>
    <w:p w14:paraId="5CE3F81D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0B2503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8. / 9.) * (8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0) / 2., (1. + 0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3BC4C7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8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0) / 2., (1. +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CE15B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8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0) / 2., (1. -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2241F4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ED145DB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8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q) / 2., (1. + 0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71B295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q) / 2., (1. +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DCD7AA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+ q) / 2., (1. -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C4A9748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49A8F2E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8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- q) / 2., (1. + 0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873B2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- q) / 2., (1. +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8EDE79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(5. / 9.) * (5. / 9.) * 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hi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1. - q) / 2., (1. - q) / 2.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3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4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5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b6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0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a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8F99A60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AA44D96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um /= 4.;</w:t>
      </w:r>
    </w:p>
    <w:p w14:paraId="1C413EDF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;</w:t>
      </w:r>
    </w:p>
    <w:p w14:paraId="0E15C084" w14:textId="77777777" w:rsidR="00AF0154" w:rsidRPr="00CB1AD6" w:rsidRDefault="00AF0154" w:rsidP="00AF01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9F8F494" w14:textId="582B88E2" w:rsidR="00AF0154" w:rsidRPr="00CB1AD6" w:rsidRDefault="00010434" w:rsidP="00AF0154">
      <w:pPr>
        <w:rPr>
          <w:rFonts w:cstheme="minorHAnsi"/>
          <w:b/>
          <w:bCs/>
          <w:color w:val="000000"/>
          <w:sz w:val="16"/>
          <w:szCs w:val="16"/>
          <w:lang w:val="en-US"/>
        </w:rPr>
      </w:pPr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TEST_*</w:t>
      </w:r>
      <w:r w:rsidRPr="00CB1AD6">
        <w:rPr>
          <w:rFonts w:cstheme="minorHAnsi"/>
          <w:b/>
          <w:bCs/>
          <w:color w:val="000000"/>
          <w:sz w:val="16"/>
          <w:szCs w:val="16"/>
        </w:rPr>
        <w:t>имя</w:t>
      </w:r>
      <w:r w:rsidRPr="008E554F">
        <w:rPr>
          <w:rFonts w:cstheme="minorHAnsi"/>
          <w:b/>
          <w:bCs/>
          <w:color w:val="000000"/>
          <w:sz w:val="16"/>
          <w:szCs w:val="16"/>
          <w:lang w:val="en-US"/>
        </w:rPr>
        <w:t>*</w:t>
      </w:r>
      <w:r w:rsidRPr="00CB1AD6">
        <w:rPr>
          <w:rFonts w:cstheme="minorHAnsi"/>
          <w:b/>
          <w:bCs/>
          <w:color w:val="000000"/>
          <w:sz w:val="16"/>
          <w:szCs w:val="16"/>
          <w:lang w:val="en-US"/>
        </w:rPr>
        <w:t>.h</w:t>
      </w:r>
    </w:p>
    <w:p w14:paraId="7324BEA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</w:t>
      </w:r>
      <w:proofErr w:type="gram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pragma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nce</w:t>
      </w:r>
    </w:p>
    <w:p w14:paraId="63B3E2D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GRID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071327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UN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DB829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42CE0F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8BE8FC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19FE79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2E85762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.4 * (5. + 0.2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3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111D91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4C2CA1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2FCF695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FU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308DC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6071A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994C8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BD27F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56EC2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MBD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51FDD4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278010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0CCFB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2DB5A6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14279D1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5.;</w:t>
      </w:r>
    </w:p>
    <w:p w14:paraId="4EC1A7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6389D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74F0E50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LAMBD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88E7ED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DA463A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68FF94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C5BCDB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8F008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AMM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B7E20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0B2596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51C51A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A765FD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:</w:t>
      </w:r>
    </w:p>
    <w:p w14:paraId="2A46CC7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.4;</w:t>
      </w:r>
    </w:p>
    <w:p w14:paraId="791DB3B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85255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25F63FC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GAMM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2F90EC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7B8DA8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9A579F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}</w:t>
      </w:r>
    </w:p>
    <w:p w14:paraId="0C43CBC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EE22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DA50C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FEEB15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ET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31692D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</w:p>
    <w:p w14:paraId="240B8D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switch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</w:rPr>
        <w:t>numb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)</w:t>
      </w:r>
    </w:p>
    <w:p w14:paraId="6A37DAD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7BD298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0: 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Для теста с 1им КЭ</w:t>
      </w:r>
    </w:p>
    <w:p w14:paraId="592055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1. - 2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873AEB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901EE2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7A1B3CC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5. + 2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1F808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37168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50C4E0A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50. +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0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BEB92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75C5F8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7DCA476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TET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4237BC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04FCD3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080ADF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39EC7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D5E333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UBETA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umbe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1DFFE9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>{</w:t>
      </w:r>
    </w:p>
    <w:p w14:paraId="49364AA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switch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</w:rPr>
        <w:t>numb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>)</w:t>
      </w:r>
    </w:p>
    <w:p w14:paraId="42DBEA0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  <w:t>{</w:t>
      </w:r>
    </w:p>
    <w:p w14:paraId="09ADC8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CB1AD6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</w:rPr>
        <w:t xml:space="preserve"> 0:</w:t>
      </w:r>
      <w:r w:rsidRPr="00CB1AD6">
        <w:rPr>
          <w:rFonts w:ascii="Cascadia Mono" w:hAnsi="Cascadia Mono" w:cs="Cascadia Mono"/>
          <w:color w:val="008000"/>
          <w:sz w:val="16"/>
          <w:szCs w:val="16"/>
        </w:rPr>
        <w:t>// Для теста с 1им КЭ</w:t>
      </w:r>
    </w:p>
    <w:p w14:paraId="6AFE9FB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9.1 + 11.2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5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3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54237D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865702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068C46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4.5 - 0.0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25.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0.5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E74081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46858C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42231AD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10. - 0.3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4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7C8B12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efa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4941B8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Ошибка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UBETA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4B4171" w14:textId="77777777" w:rsidR="00010434" w:rsidRPr="008E554F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71A94F2" w14:textId="77777777" w:rsidR="00010434" w:rsidRPr="008E554F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92F3CF1" w14:textId="303CDDC6" w:rsidR="00010434" w:rsidRPr="008E554F" w:rsidRDefault="00010434" w:rsidP="00010434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A14B1B3" w14:textId="76F1DF6A" w:rsidR="00010434" w:rsidRPr="008E554F" w:rsidRDefault="00010434" w:rsidP="00010434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814D8F9" w14:textId="2D7850E0" w:rsidR="00010434" w:rsidRPr="00CB1AD6" w:rsidRDefault="00010434" w:rsidP="00010434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LAEsolver.cpp</w:t>
      </w:r>
    </w:p>
    <w:p w14:paraId="061F8E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GRID.h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03A52F4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31442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6B3CF60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CB706F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4921F6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4CB495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5C9A52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D1065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</w:t>
      </w:r>
    </w:p>
    <w:p w14:paraId="04ECC3D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A211A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2F1E2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49110C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4C3CD8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54A10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566BC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2154FD6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48AF69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72220CD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F5276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98E9A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 &l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++)</w:t>
      </w:r>
    </w:p>
    <w:p w14:paraId="2EBEEF3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DEC1CD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161C759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CD744D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4979E8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   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REALOUTD, 216 * al[j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64E8506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</w:t>
      </w:r>
    </w:p>
    <w:p w14:paraId="3F61C75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528AC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474FD1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71DC3C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0BEB94A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7B1FCA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237029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36B25D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40983BF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REALOUTD, 216 * di[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2B4070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2204AE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BE75EF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632B65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k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2892F0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 {</w:t>
      </w:r>
    </w:p>
    <w:p w14:paraId="03DEAF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10F55C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FE6997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3C9A06A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BFD224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39181AA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6CC3B9C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BBA24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1E4C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8611F8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104434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4B96F46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REALOUTD, 216 * au[k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792C0BC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</w:t>
      </w:r>
    </w:p>
    <w:p w14:paraId="29CCE01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3BE4DB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6B935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A3376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0)</w:t>
      </w:r>
    </w:p>
    <w:p w14:paraId="13521DB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504BD1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7A0919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5FDC62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|   %.4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63A711B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"|   %.4lf\n", 216 * b[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]); // </w:t>
      </w:r>
      <w:r w:rsidRPr="00CB1AD6">
        <w:rPr>
          <w:rFonts w:ascii="Tahoma" w:hAnsi="Tahoma" w:cs="Tahoma"/>
          <w:color w:val="008000"/>
          <w:sz w:val="16"/>
          <w:szCs w:val="16"/>
        </w:rPr>
        <w:t>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CB1AD6">
        <w:rPr>
          <w:rFonts w:ascii="Tahoma" w:hAnsi="Tahoma" w:cs="Tahoma"/>
          <w:color w:val="008000"/>
          <w:sz w:val="16"/>
          <w:szCs w:val="16"/>
        </w:rPr>
        <w:t>�������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216</w:t>
      </w:r>
    </w:p>
    <w:p w14:paraId="1B5F93F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CBD2A1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003FA9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3B1249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DD63F8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F4FE33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LUDens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46CC0E8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D56BD5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23AB94F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087DBA9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A6B1E6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A7AF59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</w:t>
      </w:r>
    </w:p>
    <w:p w14:paraId="3A2C92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AF6464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4F300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96B534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5567FA7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1001E8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CA06B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41403F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58DBD65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4B9A22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08EFCB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88137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 &l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p++)</w:t>
      </w:r>
    </w:p>
    <w:p w14:paraId="404A100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454B89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713AB54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44A1E3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A761C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</w:t>
      </w:r>
    </w:p>
    <w:p w14:paraId="00377DC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BE02B9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last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1F4BE2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52EFFD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2719744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68EC93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EC951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3E755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3285E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ECD84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; j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D66F87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25712D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k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179EC7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= 0) {</w:t>
      </w:r>
    </w:p>
    <w:p w14:paraId="4D71537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0F9BEB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BB79C7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7DF9B31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F57F53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1C67D91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56FFF62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49457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DD19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2371D3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767A0B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D8D64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</w:t>
      </w:r>
    </w:p>
    <w:p w14:paraId="6444ED5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352048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C84E51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156989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lagfoun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0)</w:t>
      </w:r>
    </w:p>
    <w:p w14:paraId="02280FB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6F008A"/>
          <w:sz w:val="16"/>
          <w:szCs w:val="16"/>
          <w:lang w:val="en-US"/>
        </w:rPr>
        <w:t>REALOUT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0.0);</w:t>
      </w:r>
    </w:p>
    <w:p w14:paraId="55F0219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8469C7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7EC771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5A07C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8DEA6B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0AEB9E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A1FDE8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3A9305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CB176F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ro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to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F2EB6E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E2AAF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6ACF1C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to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rom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3C4BD8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DA7DA8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B76675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8687F8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BF22E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4EDA12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B4C8D9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2DFCE3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b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F5F17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0C3D169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E9910E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1292F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416D29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A98F2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8AB1C7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76F38C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0E1EB5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60DE8D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EA9FBC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A2C2D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BCCE55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E863E7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F169C7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17C6CA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4D60EEB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AB327E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60F2DB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F5AEE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E72DC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77D21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67BD29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749EA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A4EBB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low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16F369A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0, i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329F3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B6BA34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7B6424C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BE49AE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1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C1830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int j = 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- (i1 - i0);</w:t>
      </w:r>
    </w:p>
    <w:p w14:paraId="6708322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i0; k &lt; i1; k++)</w:t>
      </w:r>
    </w:p>
    <w:p w14:paraId="4079C6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AB6B6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E75CAA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lowerTringMa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7EC71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4CA95F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sum) /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AE7D8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B5B5B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AC105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A036C4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305EB77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0, i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3CB2175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17374CA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F83DAB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1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06B501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FED3F0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, k = i0; k &lt; i1; k++)</w:t>
      </w:r>
    </w:p>
    <w:p w14:paraId="7B96D45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45DED3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2634E4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ightVector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X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BF8D3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D99DF2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313FB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09A6C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F3CFD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1CCD1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98928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rm = 0;</w:t>
      </w:r>
    </w:p>
    <w:p w14:paraId="1DD8A5B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B5B22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norm +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2567FD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qrt(norm);</w:t>
      </w:r>
    </w:p>
    <w:p w14:paraId="1B73FE8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BF75DB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BD276C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1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2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2315C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106F50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rod = 0;</w:t>
      </w:r>
    </w:p>
    <w:p w14:paraId="12F27B1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7B69C7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409DED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prod +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2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9B59B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71BFB8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rod;</w:t>
      </w:r>
    </w:p>
    <w:p w14:paraId="478C7AE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354A19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0C9549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6BDDF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D2B346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r) /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D873C0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8177B4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7E0B0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21E1EAB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2F5372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++)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7</w:t>
      </w:r>
    </w:p>
    <w:p w14:paraId="4450DAF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CEDC1E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15</w:t>
      </w:r>
    </w:p>
    <w:p w14:paraId="783471E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1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CB1AD6">
        <w:rPr>
          <w:rFonts w:ascii="Cascadia Mono" w:hAnsi="Cascadia Mono" w:cs="Cascadia Mono"/>
          <w:color w:val="008000"/>
          <w:sz w:val="16"/>
          <w:szCs w:val="16"/>
          <w:lang w:val="en-US"/>
        </w:rPr>
        <w:t>//19</w:t>
      </w:r>
    </w:p>
    <w:p w14:paraId="0F03047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1CDFBD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43B8C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i0; k &lt; i1; k++)</w:t>
      </w:r>
    </w:p>
    <w:p w14:paraId="7F13A6C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FF2B3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</w:t>
      </w:r>
    </w:p>
    <w:p w14:paraId="0CCBFCE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8B2C59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D534C9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0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FADCD5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1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9AB5AF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DCCD5A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i0;</w:t>
      </w:r>
    </w:p>
    <w:p w14:paraId="162E069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j0;</w:t>
      </w:r>
    </w:p>
    <w:p w14:paraId="7EBED5C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A1BD2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k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a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j1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)</w:t>
      </w:r>
      <w:proofErr w:type="gramEnd"/>
    </w:p>
    <w:p w14:paraId="1863087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2A498C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295B8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;</w:t>
      </w:r>
    </w:p>
    <w:p w14:paraId="24C2DE4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2D556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;</w:t>
      </w:r>
    </w:p>
    <w:p w14:paraId="2D6091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6CC42E8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D3A62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3DD4C5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++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j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;</w:t>
      </w:r>
    </w:p>
    <w:p w14:paraId="5BC6F11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A1CA5E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81543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2CC0C9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L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0B33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BAF66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88B651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6B232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sqrt(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umD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D555C3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EC06CF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7224E7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A2A527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4ABD5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F355F6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UVectorMultiplication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D99D50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{</w:t>
      </w:r>
    </w:p>
    <w:p w14:paraId="618E228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4CF0BE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60870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diag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CD50C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,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14571A2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C936CD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EC334B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upperTringMa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1C95A5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49AC48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072F0A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486D63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3D4C18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ransposedMatrixVectorMultiplication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410AE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EF0606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6AE91C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21A60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di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8E74CC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k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a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 k++)</w:t>
      </w:r>
    </w:p>
    <w:p w14:paraId="1C791FE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6DC9777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ja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4F92A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u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5D7F76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= al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Mult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3A1B4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5365BB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169A09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C43DA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221C86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Z_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510D1F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154727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FB8D2E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);</w:t>
      </w:r>
    </w:p>
    <w:p w14:paraId="207F587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072570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D807F8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ransposed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);</w:t>
      </w:r>
    </w:p>
    <w:p w14:paraId="55AA3B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0, </w:t>
      </w:r>
      <w:proofErr w:type="spellStart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vectorOu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EB12B0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DCD48C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76E811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ubtrac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irs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seco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esul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55A439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2E0C12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35F4E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40963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result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first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second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ACEAC1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5ADDE5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A3717C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E98104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AB525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262B73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x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01C280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ubtrac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b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337727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norm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2F811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67765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88861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698E0C48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97A08C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q = {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AEFC2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90D344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4A9C1B4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1D0550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05BCC2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 }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CB30A3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B9BE6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DFF22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OutputSolutionQinFil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</w:t>
      </w:r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8592FC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08C05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6AE3A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50072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fprintf_</w:t>
      </w:r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D42A98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16D760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F55E54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D499CA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CB1AD6">
        <w:rPr>
          <w:rFonts w:ascii="Cascadia Mono" w:hAnsi="Cascadia Mono" w:cs="Cascadia Mono"/>
          <w:color w:val="2B91AF"/>
          <w:sz w:val="16"/>
          <w:szCs w:val="16"/>
          <w:lang w:val="en-US"/>
        </w:rPr>
        <w:t>GridAndSLAE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SGForNonSymMatrixWithLuSq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)</w:t>
      </w:r>
    </w:p>
    <w:p w14:paraId="3C0B6D9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D76FE7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90CC3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trixUVectorMultiplication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, x);</w:t>
      </w:r>
    </w:p>
    <w:p w14:paraId="79C1FA2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1A77FE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x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1E31FA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14330B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l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9B1133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ransposedMatrixVectorMultiplica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0);</w:t>
      </w:r>
    </w:p>
    <w:p w14:paraId="593B992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For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x0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E70058C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r);</w:t>
      </w:r>
    </w:p>
    <w:p w14:paraId="0A91C08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z);</w:t>
      </w:r>
    </w:p>
    <w:p w14:paraId="1493A76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F89E24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ewz_z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bk;</w:t>
      </w:r>
    </w:p>
    <w:p w14:paraId="67BA78A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, r);</w:t>
      </w:r>
    </w:p>
    <w:p w14:paraId="77B4C91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Norm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b);</w:t>
      </w:r>
    </w:p>
    <w:p w14:paraId="6D931FF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03E31F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0F34C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maxite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and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eps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B68C00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3C9B076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Cop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z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27721B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Z_LUsq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F54CDD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ewz_z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z);</w:t>
      </w:r>
    </w:p>
    <w:p w14:paraId="03693D3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ewz_z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75F5DB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09A5E44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D1F200E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0E1DB29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x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45A4911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k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6B1D9B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FF9C7F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7A7A46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VectorScalarProducti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, r);</w:t>
      </w:r>
    </w:p>
    <w:p w14:paraId="51B193D7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bk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48172B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1B1853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CB1AD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N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B80D7F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r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bk * z</w:t>
      </w:r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CB1AD6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8E9A780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6CB96A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With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B5EF3C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4BC2B0F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Prev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_rCur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CCB6CA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58D4325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Iteration: %d, </w:t>
      </w:r>
      <w:proofErr w:type="spellStart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of r: 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urIt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Rel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7559B29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A2E60FD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SolveBackward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au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diLU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, x, x);</w:t>
      </w:r>
    </w:p>
    <w:p w14:paraId="404BB5BB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CB1AD6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CalculateRelativeDiscrepancy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normB</w:t>
      </w:r>
      <w:proofErr w:type="spellEnd"/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3387AF62" w14:textId="77777777" w:rsidR="00010434" w:rsidRPr="00CB1AD6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7602461" w14:textId="77777777" w:rsidR="00010434" w:rsidRPr="008E554F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CB1AD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MatrixVectorMultiplication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x,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tmp</w:t>
      </w:r>
      <w:proofErr w:type="spellEnd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E609F04" w14:textId="77777777" w:rsidR="00010434" w:rsidRPr="008E554F" w:rsidRDefault="00010434" w:rsidP="0001043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BC3736B" w14:textId="7769386C" w:rsidR="00010434" w:rsidRPr="008E554F" w:rsidRDefault="00010434" w:rsidP="00010434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AA68950" w14:textId="7365EBA8" w:rsidR="00BC4DD7" w:rsidRDefault="00BC4DD7" w:rsidP="00010434">
      <w:pPr>
        <w:rPr>
          <w:rFonts w:ascii="Cascadia Mono" w:hAnsi="Cascadia Mono" w:cs="Cascadia Mono"/>
          <w:b/>
          <w:bCs/>
          <w:color w:val="000000"/>
          <w:sz w:val="16"/>
          <w:szCs w:val="16"/>
          <w:lang w:val="en-US"/>
        </w:rPr>
      </w:pPr>
      <w:r w:rsidRPr="00BC4DD7">
        <w:rPr>
          <w:rFonts w:ascii="Cascadia Mono" w:hAnsi="Cascadia Mono" w:cs="Cascadia Mono"/>
          <w:b/>
          <w:bCs/>
          <w:color w:val="000000"/>
          <w:sz w:val="16"/>
          <w:szCs w:val="16"/>
          <w:lang w:val="en-US"/>
        </w:rPr>
        <w:t>Generator.cpp</w:t>
      </w:r>
    </w:p>
    <w:p w14:paraId="10B45D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&lt;iostream&gt;</w:t>
      </w:r>
    </w:p>
    <w:p w14:paraId="7278478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&lt;vector&gt;</w:t>
      </w:r>
    </w:p>
    <w:p w14:paraId="0B5D94D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&lt;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math.h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&gt;</w:t>
      </w:r>
    </w:p>
    <w:p w14:paraId="20239A9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using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namespac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std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0EEDD0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36A1987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5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N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5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5;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Кол-во точек на каждой горизонтальной/вертикальной линии</w:t>
      </w:r>
    </w:p>
    <w:p w14:paraId="706358B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struc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</w:p>
    <w:p w14:paraId="2E500B0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4FC3C03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;</w:t>
      </w:r>
    </w:p>
    <w:p w14:paraId="23B1F26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;</w:t>
      </w:r>
    </w:p>
    <w:p w14:paraId="7CADD70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;</w:t>
      </w:r>
    </w:p>
    <w:p w14:paraId="341FE1F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62BBAA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indIntersectionPoin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2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2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_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_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6A5A72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C09C23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;</w:t>
      </w:r>
    </w:p>
    <w:p w14:paraId="4D6C329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2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= 0) {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 a(y)</w:t>
      </w:r>
    </w:p>
    <w:p w14:paraId="4ADD7B5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q =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2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 /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2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DD159B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 +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*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q;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 c(x) + c(y)*q</w:t>
      </w:r>
    </w:p>
    <w:p w14:paraId="536BF2F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 +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*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q;   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 b(x) + b(y)*q</w:t>
      </w:r>
    </w:p>
    <w:p w14:paraId="6F55932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n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0FAFE5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77FBE18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1507483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n =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1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 /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4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;   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 c(y)/b(y)</w:t>
      </w:r>
    </w:p>
    <w:p w14:paraId="536B2A7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514A17E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*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_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*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n;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 x3 + (-b(x))*n</w:t>
      </w:r>
    </w:p>
    <w:p w14:paraId="2284345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*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_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4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3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*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n;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 y3 +(-b(y))*n</w:t>
      </w:r>
    </w:p>
    <w:p w14:paraId="44D7C5C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4CACED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36DD16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u(</w:t>
      </w:r>
      <w:proofErr w:type="gramEnd"/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7706C78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A20D2C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return x * x * y * cos(z);</w:t>
      </w:r>
    </w:p>
    <w:p w14:paraId="3843864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ow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3) +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ow(</w:t>
      </w:r>
      <w:proofErr w:type="gramEnd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3) + pow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3);</w:t>
      </w:r>
    </w:p>
    <w:p w14:paraId="1183CF3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}</w:t>
      </w:r>
    </w:p>
    <w:p w14:paraId="08B0BD3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F57606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19906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BC_infi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DC5A28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1F9BA9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* FBC;</w:t>
      </w:r>
    </w:p>
    <w:p w14:paraId="3478E62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FBC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FirstBC.txt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D21A30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FBC_infile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E784D5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ел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583BB78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total = 0;</w:t>
      </w:r>
    </w:p>
    <w:p w14:paraId="05FBB2D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0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1 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2408E04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039125D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726664D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D37E9A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FBC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450C234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total++;</w:t>
      </w:r>
    </w:p>
    <w:p w14:paraId="7DB34D8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62B277A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73A632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од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боковых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узлов</w:t>
      </w:r>
    </w:p>
    <w:p w14:paraId="49E23AC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1; k &lt;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 - 1 ; k++)</w:t>
      </w:r>
    </w:p>
    <w:p w14:paraId="06F6D95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6FD872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 * k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07377A4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765AC0B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12A0454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298DDC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0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= 0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() - 1)</w:t>
      </w:r>
    </w:p>
    <w:p w14:paraId="4260614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{</w:t>
      </w:r>
    </w:p>
    <w:p w14:paraId="0680FF6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FBC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1DD373C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    total++;</w:t>
      </w:r>
    </w:p>
    <w:p w14:paraId="540E67B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}</w:t>
      </w:r>
    </w:p>
    <w:p w14:paraId="47AD0A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548827B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0667A11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509BEFD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ел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094D921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7FEADEB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706EE23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68E8C8E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4570CC1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FBC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13527DB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total++;</w:t>
      </w:r>
    </w:p>
    <w:p w14:paraId="5EAD12B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30B3FCC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03F43EC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total);</w:t>
      </w:r>
    </w:p>
    <w:p w14:paraId="4C18F06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3CC257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9C5417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BC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F6D047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34501BE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FBC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04C016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ел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7EDEAFF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total = 0;</w:t>
      </w:r>
    </w:p>
    <w:p w14:paraId="4012B2D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0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2863A4D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11B8AC6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74BB618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39A78E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681BFF9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total++;</w:t>
      </w:r>
    </w:p>
    <w:p w14:paraId="152A2CD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0E07D34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5D4239F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од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боковых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узлов</w:t>
      </w:r>
    </w:p>
    <w:p w14:paraId="50B5ADE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1; k &lt;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 - 1; k++)</w:t>
      </w:r>
    </w:p>
    <w:p w14:paraId="64DCC76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04DB013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 * k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60C9FD9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40131BB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381B37B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0735211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0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= 0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=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() - 1)</w:t>
      </w:r>
    </w:p>
    <w:p w14:paraId="1C43B01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{</w:t>
      </w:r>
    </w:p>
    <w:p w14:paraId="6BC6834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39A6DB0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    total++;</w:t>
      </w:r>
    </w:p>
    <w:p w14:paraId="512CE02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}</w:t>
      </w:r>
    </w:p>
    <w:p w14:paraId="419F03E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0C651A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1DBB029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2A5FBAA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ывел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основание</w:t>
      </w:r>
    </w:p>
    <w:p w14:paraId="3588FB1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6315EB2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5AEA7D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70E229C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F69C28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0757E1F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total++;</w:t>
      </w:r>
    </w:p>
    <w:p w14:paraId="5183F04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DA4EAA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4ACB820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total);</w:t>
      </w:r>
    </w:p>
    <w:p w14:paraId="7C48338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8EF002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3E637F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U_FUN_infi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{</w:t>
      </w:r>
      <w:proofErr w:type="gramEnd"/>
    </w:p>
    <w:p w14:paraId="31FE61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U_FUN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6E53ED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utru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3A7DA1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amp;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utru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utrue.txt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965F84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0, k = 0; k &lt;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; k++)</w:t>
      </w:r>
    </w:p>
    <w:p w14:paraId="57F35CF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2E41619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1D49C81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328E7D0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1F5EC7B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121F7E7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utru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5D4422D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19F8F94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7F80FA7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12151B2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EC0112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5F829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U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U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2021271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U_FUN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2E516C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ode = 0, k = 0; k &lt;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; k++)</w:t>
      </w:r>
    </w:p>
    <w:p w14:paraId="19A7114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394EB3D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1B566A9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D4500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node++)</w:t>
      </w:r>
    </w:p>
    <w:p w14:paraId="3B35A9B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14BC45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u(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15BD0A7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047A51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279440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7D712D7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79E9144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DBAD11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2F514B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F2949F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XYZdesmos_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E0832A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B8BDC9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XYZ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F99DE2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0; k &lt;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; k++)</w:t>
      </w:r>
    </w:p>
    <w:p w14:paraId="6CED37F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6388F3D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17FF7BB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3F39D19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829FA2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6D6E666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f(%.3lf , %.3lf, %.3lf)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5BA57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39E849B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1F607F6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5404FD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E7CB70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185E6C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XYZdesmo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8F411D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65DA7D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XYZ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1FCE68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0; k &lt;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; k++)</w:t>
      </w:r>
    </w:p>
    <w:p w14:paraId="6E24B9C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11F9223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1DA1DCD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65A2D80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347A61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5EBCB19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(%.3lf , %.3lf, %.3lf)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k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7F63F9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0CF1FA6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3A2092B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0EA8768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FD7036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6AAB71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E3F1FE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XYdesmo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6B801B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6C269BD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XYdesmos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034DF6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276AF5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D52E7A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08E558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6F73DDA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(%.3lf , %.3lf)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);</w:t>
      </w:r>
    </w:p>
    <w:p w14:paraId="4B0C3A8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 xml:space="preserve">        }</w:t>
      </w:r>
    </w:p>
    <w:p w14:paraId="2F2EE64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3543F37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AE05B1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C12B3E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XYexcel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48B9F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0B776B4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PrintXYexcel</w:t>
      </w:r>
      <w:proofErr w:type="spell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F5B7EC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741C498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7C3E805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CF370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1C7F70F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);</w:t>
      </w:r>
    </w:p>
    <w:p w14:paraId="601CC67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AF7635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0FAA770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\n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9A4A4B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5C4F55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6A8ED2C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0438211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785B17B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);</w:t>
      </w:r>
    </w:p>
    <w:p w14:paraId="59A8F06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11BE9F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66EAE82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CD8974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C2F5AD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XYinFi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3FBD268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567CC2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*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());</w:t>
      </w:r>
    </w:p>
    <w:p w14:paraId="0B3D47D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8FAD40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59A6171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53CFDC4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842D90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678D9D3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  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);</w:t>
      </w:r>
    </w:p>
    <w:p w14:paraId="3ED52A7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12CBB94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ou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C8FB7A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208559D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6D51EB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909465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ListOfFEM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FE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63DCB0A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472CFB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gion = 0;</w:t>
      </w:r>
    </w:p>
    <w:p w14:paraId="6397646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FE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1)*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1)*(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1));</w:t>
      </w:r>
    </w:p>
    <w:p w14:paraId="41F4148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</w:p>
    <w:p w14:paraId="4BC4F0C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y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D5541A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AC3A0B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2DF8930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{</w:t>
      </w:r>
    </w:p>
    <w:p w14:paraId="342D162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0; k &lt;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k++)</w:t>
      </w:r>
    </w:p>
    <w:p w14:paraId="40B7F99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{</w:t>
      </w:r>
    </w:p>
    <w:p w14:paraId="6CEECF6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FE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 %d %d %d   %d %d  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j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j + 1,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j +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j + 1 +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, k + 1,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gion);</w:t>
      </w:r>
    </w:p>
    <w:p w14:paraId="2097691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</w:p>
    <w:p w14:paraId="6BA6E2D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    }</w:t>
      </w:r>
    </w:p>
    <w:p w14:paraId="7C58D28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}</w:t>
      </w:r>
    </w:p>
    <w:p w14:paraId="76926F0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FE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ABA002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7CA4192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FE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E65D03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2F1F9A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802E7B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2810B5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ZinFil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4B9DB03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7B7D5DF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d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138A5A2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proofErr w:type="gramStart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DB104B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B0E16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printf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ou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%.15lf\n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80808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691678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280E80FF" w14:textId="5156A7F9" w:rsidR="000E6C4F" w:rsidRPr="000E6C4F" w:rsidRDefault="000E6C4F" w:rsidP="000E6C4F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476C976" w14:textId="5C1B6AB7" w:rsidR="000E6C4F" w:rsidRPr="000E6C4F" w:rsidRDefault="000E6C4F" w:rsidP="000E6C4F">
      <w:pPr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DC25D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main(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5BA3750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28CE616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07C1CB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 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etlocale</w:t>
      </w:r>
      <w:proofErr w:type="spellEnd"/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LC_ALL, "Russian");</w:t>
      </w:r>
    </w:p>
    <w:p w14:paraId="04665FF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67C4525" w14:textId="77777777" w:rsidR="000E6C4F" w:rsidRPr="00BB7740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a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>_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Xlow</w:t>
      </w:r>
      <w:proofErr w:type="spellEnd"/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= 1, 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a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>_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Xup</w:t>
      </w:r>
      <w:proofErr w:type="spellEnd"/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= 1; </w:t>
      </w:r>
      <w:r w:rsidRPr="00BB7740">
        <w:rPr>
          <w:rFonts w:ascii="Cascadia Mono" w:hAnsi="Cascadia Mono" w:cs="Cascadia Mono"/>
          <w:color w:val="008000"/>
          <w:sz w:val="16"/>
          <w:szCs w:val="16"/>
        </w:rPr>
        <w:t>//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Коэффициенты</w:t>
      </w:r>
      <w:r w:rsidRPr="00BB7740">
        <w:rPr>
          <w:rFonts w:ascii="Cascadia Mono" w:hAnsi="Cascadia Mono" w:cs="Cascadia Mono"/>
          <w:color w:val="008000"/>
          <w:sz w:val="16"/>
          <w:szCs w:val="16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BB7740">
        <w:rPr>
          <w:rFonts w:ascii="Cascadia Mono" w:hAnsi="Cascadia Mono" w:cs="Cascadia Mono"/>
          <w:color w:val="008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растижения</w:t>
      </w:r>
      <w:proofErr w:type="spellEnd"/>
      <w:r w:rsidRPr="00BB7740">
        <w:rPr>
          <w:rFonts w:ascii="Cascadia Mono" w:hAnsi="Cascadia Mono" w:cs="Cascadia Mono"/>
          <w:color w:val="008000"/>
          <w:sz w:val="16"/>
          <w:szCs w:val="16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ерхней</w:t>
      </w:r>
      <w:r w:rsidRPr="00BB7740">
        <w:rPr>
          <w:rFonts w:ascii="Cascadia Mono" w:hAnsi="Cascadia Mono" w:cs="Cascadia Mono"/>
          <w:color w:val="008000"/>
          <w:sz w:val="16"/>
          <w:szCs w:val="16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и</w:t>
      </w:r>
      <w:r w:rsidRPr="00BB7740">
        <w:rPr>
          <w:rFonts w:ascii="Cascadia Mono" w:hAnsi="Cascadia Mono" w:cs="Cascadia Mono"/>
          <w:color w:val="008000"/>
          <w:sz w:val="16"/>
          <w:szCs w:val="16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нижней</w:t>
      </w:r>
      <w:r w:rsidRPr="00BB7740">
        <w:rPr>
          <w:rFonts w:ascii="Cascadia Mono" w:hAnsi="Cascadia Mono" w:cs="Cascadia Mono"/>
          <w:color w:val="008000"/>
          <w:sz w:val="16"/>
          <w:szCs w:val="16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стороны</w:t>
      </w:r>
      <w:r w:rsidRPr="00BB7740">
        <w:rPr>
          <w:rFonts w:ascii="Cascadia Mono" w:hAnsi="Cascadia Mono" w:cs="Cascadia Mono"/>
          <w:color w:val="008000"/>
          <w:sz w:val="16"/>
          <w:szCs w:val="16"/>
        </w:rPr>
        <w:t xml:space="preserve"> 4-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ехугольника</w:t>
      </w:r>
    </w:p>
    <w:p w14:paraId="4875820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BB7740">
        <w:rPr>
          <w:rFonts w:ascii="Cascadia Mono" w:hAnsi="Cascadia Mono" w:cs="Cascadia Mono"/>
          <w:color w:val="000000"/>
          <w:sz w:val="16"/>
          <w:szCs w:val="16"/>
        </w:rPr>
        <w:lastRenderedPageBreak/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1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1;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Коэффициенты для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растижения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левой и правой стороны 4-ехугольника</w:t>
      </w:r>
    </w:p>
    <w:p w14:paraId="5F0AC58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1;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Коэффициенты для оси Z</w:t>
      </w:r>
    </w:p>
    <w:p w14:paraId="3B4884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6805FAD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4874EC6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</w:t>
      </w:r>
      <w:proofErr w:type="spellStart"/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</w:rPr>
        <w:t>print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(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"Введите кол-во узлов по X и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коэф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. для нижней и верхней стороны: ");</w:t>
      </w:r>
    </w:p>
    <w:p w14:paraId="489E5DF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canf_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%d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, &amp;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&amp;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&amp;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7E87ED8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</w:t>
      </w:r>
      <w:proofErr w:type="spellStart"/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</w:rPr>
        <w:t>print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(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"Введите кол-во узлов по Y и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коэф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. для левой и правой стороны: ");</w:t>
      </w:r>
    </w:p>
    <w:p w14:paraId="3FB026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canf_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%d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, &amp;Ny, &amp;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a_Yleft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&amp;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); </w:t>
      </w:r>
    </w:p>
    <w:p w14:paraId="63B7D60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E9B1C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F9B263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E1632C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N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Ny;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Кол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о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узлов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в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сетки</w:t>
      </w:r>
    </w:p>
    <w:p w14:paraId="74A6962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5DAD6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po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76288F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.re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Ny);</w:t>
      </w:r>
    </w:p>
    <w:p w14:paraId="0A2C6D1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Ny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6562595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0909F86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re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E8A8DA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04695FD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98F887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&gt; z;</w:t>
      </w:r>
    </w:p>
    <w:p w14:paraId="7272F54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z.re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38798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49B676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1 = 0, x2 = 1;</w:t>
      </w:r>
    </w:p>
    <w:p w14:paraId="08DA536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y1 = 0, y2 = 1;</w:t>
      </w:r>
    </w:p>
    <w:p w14:paraId="3ABD610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z1 = 0, z2 = 1;</w:t>
      </w:r>
    </w:p>
    <w:p w14:paraId="0E3FB9D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DC80E7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spellStart"/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</w:rPr>
        <w:t>print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(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</w:rPr>
        <w:t>"Введите интервал области для X: ");</w:t>
      </w:r>
    </w:p>
    <w:p w14:paraId="3EE0DEE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canf_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, &amp;x1, &amp;x2);</w:t>
      </w:r>
    </w:p>
    <w:p w14:paraId="53D30ED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</w:t>
      </w:r>
      <w:proofErr w:type="spellStart"/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</w:rPr>
        <w:t>print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(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</w:rPr>
        <w:t>"Введите интервал области для Y: ");</w:t>
      </w:r>
    </w:p>
    <w:p w14:paraId="62EC40C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canf_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%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lf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", &amp;y1, &amp;y2);</w:t>
      </w:r>
    </w:p>
    <w:p w14:paraId="1C7E6F8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8A833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d_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x2 - x1;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Длина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разбиваемоего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интервала</w:t>
      </w:r>
    </w:p>
    <w:p w14:paraId="11D791C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y2 - y1;</w:t>
      </w:r>
    </w:p>
    <w:p w14:paraId="1600EBE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 - z1;</w:t>
      </w:r>
    </w:p>
    <w:p w14:paraId="3C6761A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51AF26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5D1467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Комментарий по реализации</w:t>
      </w:r>
    </w:p>
    <w:p w14:paraId="5889D55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Так как в кирпиче нумерация узлов идет слева-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направа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и снизу-вверх,</w:t>
      </w:r>
    </w:p>
    <w:p w14:paraId="3AC96F3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то я так же реализовал и массив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. То есть первый узел с координатами</w:t>
      </w:r>
    </w:p>
    <w:p w14:paraId="5CBBCB2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x1 y1 лежит в левой нижнем углу массива, а x2 y2 в правом верхнем углу</w:t>
      </w:r>
    </w:p>
    <w:p w14:paraId="2B6D3F8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</w:p>
    <w:p w14:paraId="192C00C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</w:rPr>
        <w:t>/  9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</w:rPr>
        <w:t>--10----11-------12    где x1 y1 - 1ый узел</w:t>
      </w:r>
    </w:p>
    <w:p w14:paraId="4825C19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</w:rPr>
        <w:t>/  |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\    \        |         x2 y1 - 4ый узел</w:t>
      </w:r>
    </w:p>
    <w:p w14:paraId="6B813AD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</w:rPr>
        <w:t>/  |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\    \       |         x1 y2 - 9ый узел</w:t>
      </w:r>
    </w:p>
    <w:p w14:paraId="57BA1FC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</w:rPr>
        <w:t>/  5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</w:rPr>
        <w:t>----6-----7------8         x2 y2 - 12ый узел</w:t>
      </w:r>
    </w:p>
    <w:p w14:paraId="1A628DA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 |    \     \      |</w:t>
      </w:r>
    </w:p>
    <w:p w14:paraId="51E22B5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</w:rPr>
        <w:t>/  1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</w:rPr>
        <w:t>-----2-----3-----4</w:t>
      </w:r>
    </w:p>
    <w:p w14:paraId="6CA6A93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50B6645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</w:t>
      </w:r>
    </w:p>
    <w:p w14:paraId="0033604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Как растягиваются интервалы при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разныз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коэффициентах</w:t>
      </w:r>
    </w:p>
    <w:p w14:paraId="4E00558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</w:p>
    <w:p w14:paraId="7DDD496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</w:p>
    <w:p w14:paraId="2D55A8D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Вертикальные и горизонтальные границы</w:t>
      </w:r>
    </w:p>
    <w:p w14:paraId="4A3C2C2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</w:p>
    <w:p w14:paraId="0177D14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*  </w:t>
      </w:r>
    </w:p>
    <w:p w14:paraId="6CA37DB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        При a = 1</w:t>
      </w:r>
    </w:p>
    <w:p w14:paraId="571A737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2CCC015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3               </w:t>
      </w:r>
    </w:p>
    <w:p w14:paraId="295BEBB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                </w:t>
      </w:r>
    </w:p>
    <w:p w14:paraId="466E195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9                </w:t>
      </w:r>
    </w:p>
    <w:p w14:paraId="08CF7E0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              1--2--3--4</w:t>
      </w:r>
    </w:p>
    <w:p w14:paraId="1B23388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5                </w:t>
      </w:r>
    </w:p>
    <w:p w14:paraId="313B4B6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                </w:t>
      </w:r>
    </w:p>
    <w:p w14:paraId="4AC9BF5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                </w:t>
      </w:r>
    </w:p>
    <w:p w14:paraId="38BF04B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                 </w:t>
      </w:r>
    </w:p>
    <w:p w14:paraId="1323ACB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        При 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</w:rPr>
        <w:t>a &gt;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1         </w:t>
      </w:r>
    </w:p>
    <w:p w14:paraId="5AA63EC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3</w:t>
      </w:r>
    </w:p>
    <w:p w14:paraId="36C31EA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767BB5A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02F4780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77AC519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9</w:t>
      </w:r>
    </w:p>
    <w:p w14:paraId="28C40E6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           1-2--3---4</w:t>
      </w:r>
    </w:p>
    <w:p w14:paraId="0468E3C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46F70DC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5</w:t>
      </w:r>
    </w:p>
    <w:p w14:paraId="0ED865E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1EC959B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</w:t>
      </w:r>
    </w:p>
    <w:p w14:paraId="2D84317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436AE74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7737F72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        При a 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</w:rPr>
        <w:t>&lt; 1</w:t>
      </w:r>
      <w:proofErr w:type="gramEnd"/>
    </w:p>
    <w:p w14:paraId="39112A8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3</w:t>
      </w:r>
    </w:p>
    <w:p w14:paraId="629A0A1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4A82B86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9</w:t>
      </w:r>
    </w:p>
    <w:p w14:paraId="13EA08C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           1---2--3-4</w:t>
      </w:r>
    </w:p>
    <w:p w14:paraId="145FE30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3D9585D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5</w:t>
      </w:r>
    </w:p>
    <w:p w14:paraId="2C3C847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28B195C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3FCBCC0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|</w:t>
      </w:r>
    </w:p>
    <w:p w14:paraId="085E44F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1</w:t>
      </w:r>
    </w:p>
    <w:p w14:paraId="2388823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   */</w:t>
      </w:r>
    </w:p>
    <w:p w14:paraId="46F81A3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3712D6E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</w:rPr>
        <w:t>Ny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.x = x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y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 = y1;</w:t>
      </w:r>
    </w:p>
    <w:p w14:paraId="68CBE9E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.x = x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 = y2;</w:t>
      </w:r>
    </w:p>
    <w:p w14:paraId="71D86E3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</w:rPr>
        <w:t>Ny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.x = x2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y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 = y1;</w:t>
      </w:r>
    </w:p>
    <w:p w14:paraId="170A5D5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.x = x2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 = y2;</w:t>
      </w:r>
    </w:p>
    <w:p w14:paraId="03ABFFE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</w:p>
    <w:p w14:paraId="7885930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1;</w:t>
      </w:r>
    </w:p>
    <w:p w14:paraId="3765E69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2;</w:t>
      </w:r>
    </w:p>
    <w:p w14:paraId="5B4BABC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10A06B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8AFE23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E85FBA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513E00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= 1)</w:t>
      </w:r>
    </w:p>
    <w:p w14:paraId="268551E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1 -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 / (1 - pow(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);</w:t>
      </w:r>
    </w:p>
    <w:p w14:paraId="63A3754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10D6789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;</w:t>
      </w:r>
    </w:p>
    <w:p w14:paraId="0EDCE5E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B6C15A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= 1)</w:t>
      </w:r>
    </w:p>
    <w:p w14:paraId="0C884A0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1 -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 / (1 - pow(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);</w:t>
      </w:r>
    </w:p>
    <w:p w14:paraId="638C4FD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18DF195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;</w:t>
      </w:r>
    </w:p>
    <w:p w14:paraId="41DCB1B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A9B9F4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= 1)</w:t>
      </w:r>
    </w:p>
    <w:p w14:paraId="4F39B3F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1 -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 / (1 - pow(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, Ny - 1));</w:t>
      </w:r>
    </w:p>
    <w:p w14:paraId="73BAEB4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64E0814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(Ny - 1);</w:t>
      </w:r>
    </w:p>
    <w:p w14:paraId="13CD022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AD9295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= 1)</w:t>
      </w:r>
    </w:p>
    <w:p w14:paraId="3814339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1 -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 / (1 - pow(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, Ny - 1));</w:t>
      </w:r>
    </w:p>
    <w:p w14:paraId="7A0C162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3CBA980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(Ny - 1);</w:t>
      </w:r>
    </w:p>
    <w:p w14:paraId="5D6737D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BD6BB4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!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= 1)</w:t>
      </w:r>
    </w:p>
    <w:p w14:paraId="57DC64A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1 - 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) / (1 - pow(abs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);</w:t>
      </w:r>
    </w:p>
    <w:p w14:paraId="3D0DE87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599B942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d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/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);</w:t>
      </w:r>
    </w:p>
    <w:p w14:paraId="408FE9E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C0DD45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997934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Высчитывание узлов на контуре основания</w:t>
      </w:r>
    </w:p>
    <w:p w14:paraId="76FAC35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нижняя граница</w:t>
      </w:r>
    </w:p>
    <w:p w14:paraId="0D23EC2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)</w:t>
      </w:r>
    </w:p>
    <w:p w14:paraId="3627FD4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372C1D2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266456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1880F55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65075D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7C5F9F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 = y1;</w:t>
      </w:r>
    </w:p>
    <w:p w14:paraId="01138DC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6632569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3431D10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1)</w:t>
      </w:r>
    </w:p>
    <w:p w14:paraId="762BDDF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0BF02FD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186736F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4AB4C45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3DC842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bs(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DC600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 = y1;</w:t>
      </w:r>
    </w:p>
    <w:p w14:paraId="0007EA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AB5D23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3C4D595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7E689D1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0E606B2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3FC911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B57D15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low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307AFB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</w:rPr>
        <w:t>N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i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 = y1;</w:t>
      </w:r>
    </w:p>
    <w:p w14:paraId="38ED75B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lastRenderedPageBreak/>
        <w:t xml:space="preserve">        }</w:t>
      </w:r>
    </w:p>
    <w:p w14:paraId="08C9029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}</w:t>
      </w:r>
    </w:p>
    <w:p w14:paraId="2273FA1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верхняя граница</w:t>
      </w:r>
    </w:p>
    <w:p w14:paraId="564D616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)</w:t>
      </w:r>
    </w:p>
    <w:p w14:paraId="719D7BB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1A0CFA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14B63A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43BE98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97A6EF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8FF661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y2;</w:t>
      </w:r>
    </w:p>
    <w:p w14:paraId="48FCB6A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21F8224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4746B53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1)</w:t>
      </w:r>
    </w:p>
    <w:p w14:paraId="7EA2A8C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13234D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Nx-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3E22AFE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3C3959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14EF68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bs(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D53B09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 = y2;</w:t>
      </w:r>
    </w:p>
    <w:p w14:paraId="2EAA891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5F5B0BD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42E1AC3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6699936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2CB897D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40A58FC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A8AD25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=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Xup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AB41AC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i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.y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= y2;</w:t>
      </w:r>
    </w:p>
    <w:p w14:paraId="5A74804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    }</w:t>
      </w:r>
    </w:p>
    <w:p w14:paraId="426A669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}</w:t>
      </w:r>
    </w:p>
    <w:p w14:paraId="06EF2C5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левая граница</w:t>
      </w:r>
    </w:p>
    <w:p w14:paraId="2084CBE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</w:rPr>
        <w:t>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&gt;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1)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Интервалы идут от x1 y1 (левый нижний угол матрицы) к x1 y2. Сначала интервалы маленькие, но ближе ко второму концу расширяются</w:t>
      </w:r>
    </w:p>
    <w:p w14:paraId="218EABD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{</w:t>
      </w:r>
    </w:p>
    <w:p w14:paraId="796331EA" w14:textId="77777777" w:rsidR="000E6C4F" w:rsidRPr="00BB7740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    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= 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Ny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-2;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&gt; 0;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BB7740">
        <w:rPr>
          <w:rFonts w:ascii="Cascadia Mono" w:hAnsi="Cascadia Mono" w:cs="Cascadia Mono"/>
          <w:color w:val="000000"/>
          <w:sz w:val="16"/>
          <w:szCs w:val="16"/>
        </w:rPr>
        <w:t>--)</w:t>
      </w:r>
    </w:p>
    <w:p w14:paraId="6D7EE3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       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37FA058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1;</w:t>
      </w:r>
    </w:p>
    <w:p w14:paraId="0DB332E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EB4DBD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B621CE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2DFC597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}</w:t>
      </w:r>
    </w:p>
    <w:p w14:paraId="4500C18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els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</w:rPr>
        <w:t>&lt; 1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)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 Интервалы идут от x1 y1 (левый нижний угол матрицы) к x1 y2. Сначала интервалы большие, но ближе ко второму концу сужаются</w:t>
      </w:r>
    </w:p>
    <w:p w14:paraId="490D6B0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{</w:t>
      </w:r>
    </w:p>
    <w:p w14:paraId="22D0BA1A" w14:textId="77777777" w:rsidR="000E6C4F" w:rsidRPr="00BB7740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    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r w:rsidRPr="008E55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= 1;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&lt; </w:t>
      </w:r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Ny</w:t>
      </w: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- 1; </w:t>
      </w:r>
      <w:proofErr w:type="spellStart"/>
      <w:r w:rsidRPr="008E55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BB7740">
        <w:rPr>
          <w:rFonts w:ascii="Cascadia Mono" w:hAnsi="Cascadia Mono" w:cs="Cascadia Mono"/>
          <w:color w:val="000000"/>
          <w:sz w:val="16"/>
          <w:szCs w:val="16"/>
        </w:rPr>
        <w:t>++)</w:t>
      </w:r>
    </w:p>
    <w:p w14:paraId="3C802BE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       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C20CFB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1;</w:t>
      </w:r>
    </w:p>
    <w:p w14:paraId="31CDDCC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19A84D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bs(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FE73D2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522674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53E0BB4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6F7E4EC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5BA08E3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Ny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397CCC1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03AE6EB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1;</w:t>
      </w:r>
    </w:p>
    <w:p w14:paraId="55DA2C9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lef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DED42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221963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}</w:t>
      </w:r>
    </w:p>
    <w:p w14:paraId="5D8CAE9F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>//Правая граница</w:t>
      </w:r>
    </w:p>
    <w:p w14:paraId="7913E02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</w:rPr>
        <w:t>a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</w:rPr>
        <w:t>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&gt;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1)</w:t>
      </w:r>
    </w:p>
    <w:p w14:paraId="0A8B3993" w14:textId="77777777" w:rsidR="000E6C4F" w:rsidRPr="00BB7740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>{</w:t>
      </w:r>
    </w:p>
    <w:p w14:paraId="1A2C643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BB7740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Ny - 2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340C709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5C47FA9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2;</w:t>
      </w:r>
    </w:p>
    <w:p w14:paraId="5065535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A3BEED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845FE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4050AD2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720E69D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1)</w:t>
      </w:r>
    </w:p>
    <w:p w14:paraId="2DFFF0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4EB8F37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Ny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2860640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14EA7E4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2;</w:t>
      </w:r>
    </w:p>
    <w:p w14:paraId="02FADE1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D277EC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bs(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F36C73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1385B21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0B0E1B2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3733CE1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 xml:space="preserve">    {</w:t>
      </w:r>
    </w:p>
    <w:p w14:paraId="5975B03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Ny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12F68E8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17C72C7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 = x2;</w:t>
      </w:r>
    </w:p>
    <w:p w14:paraId="4F00722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Yrigh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F28BF4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393ED09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39D5543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Высчитвание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Z</w:t>
      </w:r>
    </w:p>
    <w:p w14:paraId="480C017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)</w:t>
      </w:r>
    </w:p>
    <w:p w14:paraId="0FA1236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33D6D7F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428F50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424BF70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7500B2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4C8A192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2FEB461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6FEDABD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1)</w:t>
      </w:r>
    </w:p>
    <w:p w14:paraId="0BE620C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1683A19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52DB2C5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3D41FE6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7CA3AC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bs(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a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43D60A0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11B0916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3DC7B80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</w:p>
    <w:p w14:paraId="31EB853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336249F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++)</w:t>
      </w:r>
    </w:p>
    <w:p w14:paraId="5CBBC73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AD778C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z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h_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742442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}</w:t>
      </w:r>
    </w:p>
    <w:p w14:paraId="343DC41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}</w:t>
      </w:r>
    </w:p>
    <w:p w14:paraId="409989F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PrintXY2(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5D4EA51E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21485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.size</w:t>
      </w:r>
      <w:proofErr w:type="spellEnd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- 1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0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--)</w:t>
      </w:r>
    </w:p>
    <w:p w14:paraId="70E00BC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{</w:t>
      </w:r>
    </w:p>
    <w:p w14:paraId="5E311F5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E6C4F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1; j &lt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;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++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</w:p>
    <w:p w14:paraId="1D8C609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{</w:t>
      </w:r>
    </w:p>
    <w:p w14:paraId="2D6250B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double x1_local = </w:t>
      </w:r>
      <w:proofErr w:type="spellStart"/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[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]</w:t>
      </w:r>
    </w:p>
    <w:p w14:paraId="2FBFE18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indIntersectionPoint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proofErr w:type="gramStart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-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y - 1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x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y,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**/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amp;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x, &amp;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[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0E6C4F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.y);</w:t>
      </w:r>
    </w:p>
    <w:p w14:paraId="6F3C292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        </w:t>
      </w:r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// 4-е аргумента, отвечающие за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гориз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>. линию (слева-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</w:rPr>
        <w:t>направа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</w:rPr>
        <w:t xml:space="preserve"> точки), 4-е аргумента, отвечающие за верт. линию (сверху-вниз), 2-а аргумента за точку пересечения</w:t>
      </w:r>
    </w:p>
    <w:p w14:paraId="7204661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    }</w:t>
      </w:r>
    </w:p>
    <w:p w14:paraId="2DCE1405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}</w:t>
      </w:r>
    </w:p>
    <w:p w14:paraId="55E2C12F" w14:textId="77777777" w:rsidR="000E6C4F" w:rsidRPr="00BB7740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r w:rsidRPr="00BB7740">
        <w:rPr>
          <w:rFonts w:ascii="Cascadia Mono" w:hAnsi="Cascadia Mono" w:cs="Cascadia Mono"/>
          <w:color w:val="008000"/>
          <w:sz w:val="16"/>
          <w:szCs w:val="16"/>
        </w:rPr>
        <w:t>//</w:t>
      </w:r>
      <w:proofErr w:type="spellStart"/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>PrintXYZdesmos</w:t>
      </w:r>
      <w:proofErr w:type="spellEnd"/>
      <w:r w:rsidRPr="00BB7740">
        <w:rPr>
          <w:rFonts w:ascii="Cascadia Mono" w:hAnsi="Cascadia Mono" w:cs="Cascadia Mono"/>
          <w:color w:val="008000"/>
          <w:sz w:val="16"/>
          <w:szCs w:val="16"/>
        </w:rPr>
        <w:t>_</w:t>
      </w:r>
      <w:proofErr w:type="gramStart"/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>f</w:t>
      </w:r>
      <w:r w:rsidRPr="00BB7740">
        <w:rPr>
          <w:rFonts w:ascii="Cascadia Mono" w:hAnsi="Cascadia Mono" w:cs="Cascadia Mono"/>
          <w:color w:val="008000"/>
          <w:sz w:val="16"/>
          <w:szCs w:val="16"/>
        </w:rPr>
        <w:t>(</w:t>
      </w:r>
      <w:proofErr w:type="spellStart"/>
      <w:proofErr w:type="gramEnd"/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BB7740">
        <w:rPr>
          <w:rFonts w:ascii="Cascadia Mono" w:hAnsi="Cascadia Mono" w:cs="Cascadia Mono"/>
          <w:color w:val="008000"/>
          <w:sz w:val="16"/>
          <w:szCs w:val="16"/>
        </w:rPr>
        <w:t xml:space="preserve">, </w:t>
      </w:r>
      <w:r w:rsidRPr="008E554F">
        <w:rPr>
          <w:rFonts w:ascii="Cascadia Mono" w:hAnsi="Cascadia Mono" w:cs="Cascadia Mono"/>
          <w:color w:val="008000"/>
          <w:sz w:val="16"/>
          <w:szCs w:val="16"/>
          <w:lang w:val="en-US"/>
        </w:rPr>
        <w:t>z</w:t>
      </w:r>
      <w:r w:rsidRPr="00BB7740">
        <w:rPr>
          <w:rFonts w:ascii="Cascadia Mono" w:hAnsi="Cascadia Mono" w:cs="Cascadia Mono"/>
          <w:color w:val="008000"/>
          <w:sz w:val="16"/>
          <w:szCs w:val="16"/>
        </w:rPr>
        <w:t>);</w:t>
      </w:r>
    </w:p>
    <w:p w14:paraId="7719F8D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BB7740">
        <w:rPr>
          <w:rFonts w:ascii="Cascadia Mono" w:hAnsi="Cascadia Mono" w:cs="Cascadia Mono"/>
          <w:color w:val="000000"/>
          <w:sz w:val="16"/>
          <w:szCs w:val="16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XYZdesmo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z);</w:t>
      </w:r>
    </w:p>
    <w:p w14:paraId="3A6C6F5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PrintXYdesmos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6CF7C2E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PrintXYexcel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77FD0C8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//int 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NoN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= (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- 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1)*</w:t>
      </w:r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(Ny - 1);</w:t>
      </w:r>
    </w:p>
    <w:p w14:paraId="41D5A2F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BDA43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PrintFBC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z);</w:t>
      </w:r>
    </w:p>
    <w:p w14:paraId="3F523CA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</w:t>
      </w:r>
    </w:p>
    <w:p w14:paraId="50ED7CB4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1D5DB6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PrintU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UN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z);   </w:t>
      </w:r>
    </w:p>
    <w:p w14:paraId="444F12B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88D48C7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PrintFBC_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infile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z);</w:t>
      </w:r>
    </w:p>
    <w:p w14:paraId="4F2DB56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PrintU_FUN_</w:t>
      </w:r>
      <w:proofErr w:type="gramStart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infile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8000"/>
          <w:sz w:val="16"/>
          <w:szCs w:val="16"/>
          <w:lang w:val="en-US"/>
        </w:rPr>
        <w:t>, z);</w:t>
      </w:r>
    </w:p>
    <w:p w14:paraId="2795630C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9059E66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r w:rsidRPr="000E6C4F">
        <w:rPr>
          <w:rFonts w:ascii="Cascadia Mono" w:hAnsi="Cascadia Mono" w:cs="Cascadia Mono"/>
          <w:color w:val="2B91AF"/>
          <w:sz w:val="16"/>
          <w:szCs w:val="16"/>
          <w:lang w:val="en-US"/>
        </w:rPr>
        <w:t>FILE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* XY, *Z, *FE;</w:t>
      </w:r>
    </w:p>
    <w:p w14:paraId="579A7D21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XY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XY.txt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CBF3F2A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FE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FE.txt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FE728D8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fopen_</w:t>
      </w:r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s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Z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Z.txt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E6C4F">
        <w:rPr>
          <w:rFonts w:ascii="Cascadia Mono" w:hAnsi="Cascadia Mono" w:cs="Cascadia Mono"/>
          <w:color w:val="A31515"/>
          <w:sz w:val="16"/>
          <w:szCs w:val="16"/>
          <w:lang w:val="en-US"/>
        </w:rPr>
        <w:t>"w"</w:t>
      </w: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216A03D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XYinFi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, XY);</w:t>
      </w:r>
    </w:p>
    <w:p w14:paraId="490E1FB9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ZinFile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z, Z);</w:t>
      </w:r>
    </w:p>
    <w:p w14:paraId="3DE3D4B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   </w:t>
      </w:r>
      <w:proofErr w:type="spellStart"/>
      <w:proofErr w:type="gram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OutputListOfFEM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FE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x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Ny, </w:t>
      </w:r>
      <w:proofErr w:type="spellStart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Nz</w:t>
      </w:r>
      <w:proofErr w:type="spellEnd"/>
      <w:r w:rsidRPr="000E6C4F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8639E5B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0BF0643" w14:textId="77777777" w:rsidR="000E6C4F" w:rsidRP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6"/>
          <w:szCs w:val="16"/>
        </w:rPr>
      </w:pPr>
      <w:r w:rsidRPr="000E6C4F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4B60262F" w14:textId="77777777" w:rsidR="000E6C4F" w:rsidRDefault="000E6C4F" w:rsidP="000E6C4F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451C192" w14:textId="77777777" w:rsidR="008E554F" w:rsidRPr="008E554F" w:rsidRDefault="008E554F" w:rsidP="008E554F">
      <w:pPr>
        <w:spacing w:after="75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4.1. Соловейчик Ю. Г. Метод конечных элементов для решения скалярных и векторных </w:t>
      </w:r>
      <w:proofErr w:type="gram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задач :</w:t>
      </w:r>
      <w:proofErr w:type="gram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[учебное пособие] / Ю. Г. Соловейчик, М. Э. </w:t>
      </w:r>
      <w:proofErr w:type="spell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Рояк</w:t>
      </w:r>
      <w:proofErr w:type="spell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, М. Г. </w:t>
      </w:r>
      <w:proofErr w:type="spell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Персова</w:t>
      </w:r>
      <w:proofErr w:type="spell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; </w:t>
      </w:r>
      <w:proofErr w:type="spell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Новосиб</w:t>
      </w:r>
      <w:proofErr w:type="spell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. гос. техн. ун-т. - Новосибирск, 2007. - 895 </w:t>
      </w:r>
      <w:proofErr w:type="gram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с. :</w:t>
      </w:r>
      <w:proofErr w:type="gram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ил.</w:t>
      </w:r>
    </w:p>
    <w:p w14:paraId="6F7BB5EF" w14:textId="77777777" w:rsidR="008E554F" w:rsidRPr="008E554F" w:rsidRDefault="008E554F" w:rsidP="008E554F">
      <w:pPr>
        <w:spacing w:after="75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4.2. Численные </w:t>
      </w:r>
      <w:proofErr w:type="gram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методы :</w:t>
      </w:r>
      <w:proofErr w:type="gram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методические указания к курсовому проектированию для 3 курса ФПМИ</w:t>
      </w:r>
    </w:p>
    <w:p w14:paraId="77FF7EFE" w14:textId="77777777" w:rsidR="008E554F" w:rsidRPr="008E554F" w:rsidRDefault="008E554F" w:rsidP="008E554F">
      <w:pPr>
        <w:spacing w:after="75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4.3. Особенности построения и тестирования </w:t>
      </w:r>
      <w:proofErr w:type="spell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конечноэлементных</w:t>
      </w:r>
      <w:proofErr w:type="spell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СЛАУ для одномерного уравнения эллиптического </w:t>
      </w:r>
      <w:proofErr w:type="gramStart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типа :</w:t>
      </w:r>
      <w:proofErr w:type="gramEnd"/>
      <w:r w:rsidRPr="008E554F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учебное пособие.</w:t>
      </w:r>
    </w:p>
    <w:p w14:paraId="22D9C6D3" w14:textId="77777777" w:rsidR="000E6C4F" w:rsidRPr="008E554F" w:rsidRDefault="000E6C4F" w:rsidP="000E6C4F">
      <w:pPr>
        <w:rPr>
          <w:rFonts w:cstheme="minorHAnsi"/>
          <w:b/>
          <w:bCs/>
          <w:color w:val="000000"/>
          <w:sz w:val="16"/>
          <w:szCs w:val="16"/>
        </w:rPr>
      </w:pPr>
    </w:p>
    <w:sectPr w:rsidR="000E6C4F" w:rsidRPr="008E554F" w:rsidSect="00405A1F">
      <w:footerReference w:type="first" r:id="rId221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D2BCF3" w14:textId="77777777" w:rsidR="00603F63" w:rsidRDefault="00603F63" w:rsidP="00BC5F26">
      <w:pPr>
        <w:spacing w:after="0" w:line="240" w:lineRule="auto"/>
      </w:pPr>
      <w:r>
        <w:separator/>
      </w:r>
    </w:p>
  </w:endnote>
  <w:endnote w:type="continuationSeparator" w:id="0">
    <w:p w14:paraId="3D0B4CA8" w14:textId="77777777" w:rsidR="00603F63" w:rsidRDefault="00603F63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8722A2" w:rsidRDefault="00E12617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0B6104" w:rsidRDefault="007431F8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56F3D5" w14:textId="77777777" w:rsidR="00603F63" w:rsidRDefault="00603F63" w:rsidP="00BC5F26">
      <w:pPr>
        <w:spacing w:after="0" w:line="240" w:lineRule="auto"/>
      </w:pPr>
      <w:r>
        <w:separator/>
      </w:r>
    </w:p>
  </w:footnote>
  <w:footnote w:type="continuationSeparator" w:id="0">
    <w:p w14:paraId="5E8DFCB1" w14:textId="77777777" w:rsidR="00603F63" w:rsidRDefault="00603F63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D3559B8"/>
    <w:multiLevelType w:val="multilevel"/>
    <w:tmpl w:val="66CE4998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3" w15:restartNumberingAfterBreak="0">
    <w:nsid w:val="21003FDC"/>
    <w:multiLevelType w:val="hybridMultilevel"/>
    <w:tmpl w:val="7A629FFC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30E0F9F"/>
    <w:multiLevelType w:val="multilevel"/>
    <w:tmpl w:val="DDFCD074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5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1247949"/>
    <w:multiLevelType w:val="hybridMultilevel"/>
    <w:tmpl w:val="C234D7A2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6CFA11A0"/>
    <w:multiLevelType w:val="hybridMultilevel"/>
    <w:tmpl w:val="4B9E6AAA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5157626"/>
    <w:multiLevelType w:val="hybridMultilevel"/>
    <w:tmpl w:val="CFC66F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3"/>
  </w:num>
  <w:num w:numId="2">
    <w:abstractNumId w:val="0"/>
  </w:num>
  <w:num w:numId="3">
    <w:abstractNumId w:val="5"/>
  </w:num>
  <w:num w:numId="4">
    <w:abstractNumId w:val="11"/>
  </w:num>
  <w:num w:numId="5">
    <w:abstractNumId w:val="8"/>
  </w:num>
  <w:num w:numId="6">
    <w:abstractNumId w:val="10"/>
  </w:num>
  <w:num w:numId="7">
    <w:abstractNumId w:val="9"/>
  </w:num>
  <w:num w:numId="8">
    <w:abstractNumId w:val="7"/>
  </w:num>
  <w:num w:numId="9">
    <w:abstractNumId w:val="16"/>
  </w:num>
  <w:num w:numId="10">
    <w:abstractNumId w:val="15"/>
  </w:num>
  <w:num w:numId="11">
    <w:abstractNumId w:val="1"/>
  </w:num>
  <w:num w:numId="12">
    <w:abstractNumId w:val="12"/>
  </w:num>
  <w:num w:numId="13">
    <w:abstractNumId w:val="14"/>
  </w:num>
  <w:num w:numId="14">
    <w:abstractNumId w:val="19"/>
  </w:num>
  <w:num w:numId="15">
    <w:abstractNumId w:val="20"/>
  </w:num>
  <w:num w:numId="16">
    <w:abstractNumId w:val="17"/>
  </w:num>
  <w:num w:numId="17">
    <w:abstractNumId w:val="6"/>
  </w:num>
  <w:num w:numId="18">
    <w:abstractNumId w:val="3"/>
  </w:num>
  <w:num w:numId="19">
    <w:abstractNumId w:val="4"/>
  </w:num>
  <w:num w:numId="20">
    <w:abstractNumId w:val="2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0434"/>
    <w:rsid w:val="00014A8C"/>
    <w:rsid w:val="00014EF5"/>
    <w:rsid w:val="00023C98"/>
    <w:rsid w:val="00030E9F"/>
    <w:rsid w:val="000357B5"/>
    <w:rsid w:val="00041F0A"/>
    <w:rsid w:val="00042432"/>
    <w:rsid w:val="00052A87"/>
    <w:rsid w:val="0005345B"/>
    <w:rsid w:val="000610C8"/>
    <w:rsid w:val="00070C62"/>
    <w:rsid w:val="000715D7"/>
    <w:rsid w:val="00075156"/>
    <w:rsid w:val="00081D89"/>
    <w:rsid w:val="00081E76"/>
    <w:rsid w:val="00090AF9"/>
    <w:rsid w:val="00092B36"/>
    <w:rsid w:val="000A122A"/>
    <w:rsid w:val="000A6467"/>
    <w:rsid w:val="000A7A2D"/>
    <w:rsid w:val="000B46EB"/>
    <w:rsid w:val="000B50B5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E6C4F"/>
    <w:rsid w:val="000F0027"/>
    <w:rsid w:val="000F3813"/>
    <w:rsid w:val="000F5061"/>
    <w:rsid w:val="000F560F"/>
    <w:rsid w:val="000F5D86"/>
    <w:rsid w:val="001015EE"/>
    <w:rsid w:val="00104A22"/>
    <w:rsid w:val="00104B88"/>
    <w:rsid w:val="00104CE3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192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0A02"/>
    <w:rsid w:val="00173ADF"/>
    <w:rsid w:val="00173F55"/>
    <w:rsid w:val="00176D2D"/>
    <w:rsid w:val="00184551"/>
    <w:rsid w:val="001858B0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1B0F"/>
    <w:rsid w:val="001D2EFF"/>
    <w:rsid w:val="001D439B"/>
    <w:rsid w:val="001D499D"/>
    <w:rsid w:val="001D5520"/>
    <w:rsid w:val="001D57DF"/>
    <w:rsid w:val="001D60EE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1F6A24"/>
    <w:rsid w:val="0020099B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341F9"/>
    <w:rsid w:val="00242449"/>
    <w:rsid w:val="00246C81"/>
    <w:rsid w:val="00250CD9"/>
    <w:rsid w:val="00251BD3"/>
    <w:rsid w:val="00252582"/>
    <w:rsid w:val="00255640"/>
    <w:rsid w:val="0025706E"/>
    <w:rsid w:val="00262CB2"/>
    <w:rsid w:val="00263134"/>
    <w:rsid w:val="00265515"/>
    <w:rsid w:val="00267F8E"/>
    <w:rsid w:val="00271317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244B"/>
    <w:rsid w:val="002A6CFC"/>
    <w:rsid w:val="002B180D"/>
    <w:rsid w:val="002B2580"/>
    <w:rsid w:val="002B60D9"/>
    <w:rsid w:val="002C54C7"/>
    <w:rsid w:val="002C57BF"/>
    <w:rsid w:val="002C5954"/>
    <w:rsid w:val="002D0ED8"/>
    <w:rsid w:val="002D113D"/>
    <w:rsid w:val="002D22F6"/>
    <w:rsid w:val="002D2A29"/>
    <w:rsid w:val="002D4CDF"/>
    <w:rsid w:val="002E1A6D"/>
    <w:rsid w:val="002E241A"/>
    <w:rsid w:val="002E2FBE"/>
    <w:rsid w:val="002E36AB"/>
    <w:rsid w:val="002E37C8"/>
    <w:rsid w:val="002E7D73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3313"/>
    <w:rsid w:val="00344BF2"/>
    <w:rsid w:val="00344DCC"/>
    <w:rsid w:val="003464E4"/>
    <w:rsid w:val="00346B1B"/>
    <w:rsid w:val="00347560"/>
    <w:rsid w:val="00350A9F"/>
    <w:rsid w:val="00350F00"/>
    <w:rsid w:val="00351803"/>
    <w:rsid w:val="00353EE9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3452"/>
    <w:rsid w:val="0036740A"/>
    <w:rsid w:val="00367545"/>
    <w:rsid w:val="00367D65"/>
    <w:rsid w:val="00370A8A"/>
    <w:rsid w:val="00372041"/>
    <w:rsid w:val="003762A3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A7C76"/>
    <w:rsid w:val="003B1D52"/>
    <w:rsid w:val="003B3446"/>
    <w:rsid w:val="003B4698"/>
    <w:rsid w:val="003B6DC4"/>
    <w:rsid w:val="003C0A1E"/>
    <w:rsid w:val="003C36E1"/>
    <w:rsid w:val="003C3D89"/>
    <w:rsid w:val="003C5623"/>
    <w:rsid w:val="003C7C4B"/>
    <w:rsid w:val="003D1BA5"/>
    <w:rsid w:val="003D39F3"/>
    <w:rsid w:val="003D559A"/>
    <w:rsid w:val="003D5C1A"/>
    <w:rsid w:val="003D6F83"/>
    <w:rsid w:val="003D76C5"/>
    <w:rsid w:val="003E05A0"/>
    <w:rsid w:val="003E2CE3"/>
    <w:rsid w:val="003E4656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3AFC"/>
    <w:rsid w:val="00415D13"/>
    <w:rsid w:val="00420DAC"/>
    <w:rsid w:val="0042182C"/>
    <w:rsid w:val="00423FA2"/>
    <w:rsid w:val="004248F4"/>
    <w:rsid w:val="004255C1"/>
    <w:rsid w:val="00426390"/>
    <w:rsid w:val="00426EB6"/>
    <w:rsid w:val="00427717"/>
    <w:rsid w:val="0043579F"/>
    <w:rsid w:val="00435EDA"/>
    <w:rsid w:val="00436271"/>
    <w:rsid w:val="004412F6"/>
    <w:rsid w:val="00453B22"/>
    <w:rsid w:val="00455A11"/>
    <w:rsid w:val="00456BC5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1DB4"/>
    <w:rsid w:val="00493EEB"/>
    <w:rsid w:val="00496E2B"/>
    <w:rsid w:val="004A2867"/>
    <w:rsid w:val="004A6E51"/>
    <w:rsid w:val="004A728A"/>
    <w:rsid w:val="004A7CE9"/>
    <w:rsid w:val="004B2D62"/>
    <w:rsid w:val="004B3663"/>
    <w:rsid w:val="004B37DA"/>
    <w:rsid w:val="004B7F7B"/>
    <w:rsid w:val="004C0D34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0DBA"/>
    <w:rsid w:val="004F2D12"/>
    <w:rsid w:val="004F30C8"/>
    <w:rsid w:val="004F3999"/>
    <w:rsid w:val="004F4C7A"/>
    <w:rsid w:val="004F70B8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6E8"/>
    <w:rsid w:val="00543782"/>
    <w:rsid w:val="005464C1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4485"/>
    <w:rsid w:val="00575214"/>
    <w:rsid w:val="005775F3"/>
    <w:rsid w:val="0058116A"/>
    <w:rsid w:val="00582C92"/>
    <w:rsid w:val="005839C0"/>
    <w:rsid w:val="00586878"/>
    <w:rsid w:val="005877C0"/>
    <w:rsid w:val="00596BD4"/>
    <w:rsid w:val="00596F4E"/>
    <w:rsid w:val="005A0128"/>
    <w:rsid w:val="005A2D0E"/>
    <w:rsid w:val="005A7FC0"/>
    <w:rsid w:val="005B0A88"/>
    <w:rsid w:val="005B14AF"/>
    <w:rsid w:val="005B5E9C"/>
    <w:rsid w:val="005C02C8"/>
    <w:rsid w:val="005C52FC"/>
    <w:rsid w:val="005C5BC5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2EB1"/>
    <w:rsid w:val="00603568"/>
    <w:rsid w:val="00603F63"/>
    <w:rsid w:val="0060592E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36AB"/>
    <w:rsid w:val="0065471D"/>
    <w:rsid w:val="00654A42"/>
    <w:rsid w:val="00657A97"/>
    <w:rsid w:val="00660B87"/>
    <w:rsid w:val="00661B5C"/>
    <w:rsid w:val="00663F13"/>
    <w:rsid w:val="006645B4"/>
    <w:rsid w:val="0066740E"/>
    <w:rsid w:val="00671305"/>
    <w:rsid w:val="00674ED8"/>
    <w:rsid w:val="00676B44"/>
    <w:rsid w:val="006773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2701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6C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5C56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46"/>
    <w:rsid w:val="00781AC0"/>
    <w:rsid w:val="007846A8"/>
    <w:rsid w:val="0078621D"/>
    <w:rsid w:val="007909E2"/>
    <w:rsid w:val="00793C62"/>
    <w:rsid w:val="00793CE7"/>
    <w:rsid w:val="007946EF"/>
    <w:rsid w:val="007958D7"/>
    <w:rsid w:val="007973D4"/>
    <w:rsid w:val="007A5020"/>
    <w:rsid w:val="007A6F19"/>
    <w:rsid w:val="007A7037"/>
    <w:rsid w:val="007A78BA"/>
    <w:rsid w:val="007B0CD6"/>
    <w:rsid w:val="007B2F9F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23ED"/>
    <w:rsid w:val="007F351F"/>
    <w:rsid w:val="007F6820"/>
    <w:rsid w:val="007F6ED2"/>
    <w:rsid w:val="007F71A3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1327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85C53"/>
    <w:rsid w:val="00885CA0"/>
    <w:rsid w:val="0089468F"/>
    <w:rsid w:val="00897B1C"/>
    <w:rsid w:val="008A2625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18"/>
    <w:rsid w:val="008D662A"/>
    <w:rsid w:val="008E0916"/>
    <w:rsid w:val="008E27A5"/>
    <w:rsid w:val="008E3CED"/>
    <w:rsid w:val="008E554F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9FD"/>
    <w:rsid w:val="00902BF5"/>
    <w:rsid w:val="009049FF"/>
    <w:rsid w:val="00911522"/>
    <w:rsid w:val="00925FFD"/>
    <w:rsid w:val="009266EF"/>
    <w:rsid w:val="00927FDF"/>
    <w:rsid w:val="009303C9"/>
    <w:rsid w:val="00935A78"/>
    <w:rsid w:val="00940D2A"/>
    <w:rsid w:val="00941C4E"/>
    <w:rsid w:val="009427E3"/>
    <w:rsid w:val="00942EDC"/>
    <w:rsid w:val="00947ABC"/>
    <w:rsid w:val="009526E1"/>
    <w:rsid w:val="00952D83"/>
    <w:rsid w:val="00954AB3"/>
    <w:rsid w:val="00955A89"/>
    <w:rsid w:val="00955E1A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B648F"/>
    <w:rsid w:val="009B6D23"/>
    <w:rsid w:val="009C056F"/>
    <w:rsid w:val="009C1368"/>
    <w:rsid w:val="009C1BC5"/>
    <w:rsid w:val="009C1E87"/>
    <w:rsid w:val="009C228D"/>
    <w:rsid w:val="009C41F3"/>
    <w:rsid w:val="009C420C"/>
    <w:rsid w:val="009C656A"/>
    <w:rsid w:val="009D09C3"/>
    <w:rsid w:val="009D41D6"/>
    <w:rsid w:val="009D6703"/>
    <w:rsid w:val="009E57B2"/>
    <w:rsid w:val="009E6932"/>
    <w:rsid w:val="009F2419"/>
    <w:rsid w:val="009F60B8"/>
    <w:rsid w:val="00A05876"/>
    <w:rsid w:val="00A10269"/>
    <w:rsid w:val="00A1081C"/>
    <w:rsid w:val="00A114E1"/>
    <w:rsid w:val="00A17261"/>
    <w:rsid w:val="00A219AD"/>
    <w:rsid w:val="00A22771"/>
    <w:rsid w:val="00A26C83"/>
    <w:rsid w:val="00A338E5"/>
    <w:rsid w:val="00A33D0F"/>
    <w:rsid w:val="00A40378"/>
    <w:rsid w:val="00A40505"/>
    <w:rsid w:val="00A457C2"/>
    <w:rsid w:val="00A50AAC"/>
    <w:rsid w:val="00A5108B"/>
    <w:rsid w:val="00A53807"/>
    <w:rsid w:val="00A55B70"/>
    <w:rsid w:val="00A5644B"/>
    <w:rsid w:val="00A60312"/>
    <w:rsid w:val="00A61B3D"/>
    <w:rsid w:val="00A628C4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0278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53A4"/>
    <w:rsid w:val="00AD696B"/>
    <w:rsid w:val="00AE042C"/>
    <w:rsid w:val="00AE155D"/>
    <w:rsid w:val="00AE4620"/>
    <w:rsid w:val="00AE6CFD"/>
    <w:rsid w:val="00AF0154"/>
    <w:rsid w:val="00AF35AA"/>
    <w:rsid w:val="00AF432B"/>
    <w:rsid w:val="00B02514"/>
    <w:rsid w:val="00B033FF"/>
    <w:rsid w:val="00B10EA2"/>
    <w:rsid w:val="00B172C5"/>
    <w:rsid w:val="00B17F47"/>
    <w:rsid w:val="00B247B5"/>
    <w:rsid w:val="00B24DE1"/>
    <w:rsid w:val="00B254C9"/>
    <w:rsid w:val="00B25934"/>
    <w:rsid w:val="00B26051"/>
    <w:rsid w:val="00B27CFC"/>
    <w:rsid w:val="00B305C2"/>
    <w:rsid w:val="00B30F2F"/>
    <w:rsid w:val="00B3388B"/>
    <w:rsid w:val="00B379BA"/>
    <w:rsid w:val="00B41D7B"/>
    <w:rsid w:val="00B4405A"/>
    <w:rsid w:val="00B47AC4"/>
    <w:rsid w:val="00B52E6A"/>
    <w:rsid w:val="00B5460B"/>
    <w:rsid w:val="00B54EF1"/>
    <w:rsid w:val="00B56AD1"/>
    <w:rsid w:val="00B56DE5"/>
    <w:rsid w:val="00B57B2B"/>
    <w:rsid w:val="00B57CDB"/>
    <w:rsid w:val="00B60C0D"/>
    <w:rsid w:val="00B639E1"/>
    <w:rsid w:val="00B64178"/>
    <w:rsid w:val="00B668D7"/>
    <w:rsid w:val="00B6731B"/>
    <w:rsid w:val="00B7097C"/>
    <w:rsid w:val="00B71A9F"/>
    <w:rsid w:val="00B764CE"/>
    <w:rsid w:val="00B773F5"/>
    <w:rsid w:val="00B77984"/>
    <w:rsid w:val="00B92393"/>
    <w:rsid w:val="00BB4667"/>
    <w:rsid w:val="00BB4EBC"/>
    <w:rsid w:val="00BB7740"/>
    <w:rsid w:val="00BC3B0F"/>
    <w:rsid w:val="00BC4DD7"/>
    <w:rsid w:val="00BC5CC1"/>
    <w:rsid w:val="00BC5F26"/>
    <w:rsid w:val="00BD4FF5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037"/>
    <w:rsid w:val="00C07B22"/>
    <w:rsid w:val="00C15213"/>
    <w:rsid w:val="00C2095D"/>
    <w:rsid w:val="00C21022"/>
    <w:rsid w:val="00C25E17"/>
    <w:rsid w:val="00C32AFE"/>
    <w:rsid w:val="00C32DE8"/>
    <w:rsid w:val="00C32E57"/>
    <w:rsid w:val="00C4275B"/>
    <w:rsid w:val="00C42B14"/>
    <w:rsid w:val="00C435E5"/>
    <w:rsid w:val="00C43A5D"/>
    <w:rsid w:val="00C43BDD"/>
    <w:rsid w:val="00C467A5"/>
    <w:rsid w:val="00C52A88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A6CFA"/>
    <w:rsid w:val="00CB00D0"/>
    <w:rsid w:val="00CB11EB"/>
    <w:rsid w:val="00CB166E"/>
    <w:rsid w:val="00CB1AD6"/>
    <w:rsid w:val="00CB3170"/>
    <w:rsid w:val="00CB3647"/>
    <w:rsid w:val="00CB4388"/>
    <w:rsid w:val="00CB5612"/>
    <w:rsid w:val="00CB5AD5"/>
    <w:rsid w:val="00CB5AFC"/>
    <w:rsid w:val="00CC1872"/>
    <w:rsid w:val="00CC21AD"/>
    <w:rsid w:val="00CC3892"/>
    <w:rsid w:val="00CD102F"/>
    <w:rsid w:val="00CD2848"/>
    <w:rsid w:val="00CD3747"/>
    <w:rsid w:val="00CD3B45"/>
    <w:rsid w:val="00CE06B9"/>
    <w:rsid w:val="00CE06F9"/>
    <w:rsid w:val="00CE12AD"/>
    <w:rsid w:val="00CE24AD"/>
    <w:rsid w:val="00CE31BE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7149"/>
    <w:rsid w:val="00D015C4"/>
    <w:rsid w:val="00D040E0"/>
    <w:rsid w:val="00D071F3"/>
    <w:rsid w:val="00D10EEB"/>
    <w:rsid w:val="00D22775"/>
    <w:rsid w:val="00D25ED7"/>
    <w:rsid w:val="00D335A5"/>
    <w:rsid w:val="00D35B2E"/>
    <w:rsid w:val="00D40814"/>
    <w:rsid w:val="00D4467A"/>
    <w:rsid w:val="00D45FD6"/>
    <w:rsid w:val="00D461C4"/>
    <w:rsid w:val="00D47EE4"/>
    <w:rsid w:val="00D47F7E"/>
    <w:rsid w:val="00D50969"/>
    <w:rsid w:val="00D50BFA"/>
    <w:rsid w:val="00D5768C"/>
    <w:rsid w:val="00D57A50"/>
    <w:rsid w:val="00D600C5"/>
    <w:rsid w:val="00D60C1E"/>
    <w:rsid w:val="00D631ED"/>
    <w:rsid w:val="00D73784"/>
    <w:rsid w:val="00D75818"/>
    <w:rsid w:val="00D7632D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017"/>
    <w:rsid w:val="00E12617"/>
    <w:rsid w:val="00E137CC"/>
    <w:rsid w:val="00E139D9"/>
    <w:rsid w:val="00E1553D"/>
    <w:rsid w:val="00E218C3"/>
    <w:rsid w:val="00E24E79"/>
    <w:rsid w:val="00E2503B"/>
    <w:rsid w:val="00E2536A"/>
    <w:rsid w:val="00E257F0"/>
    <w:rsid w:val="00E2622B"/>
    <w:rsid w:val="00E30C2E"/>
    <w:rsid w:val="00E32D96"/>
    <w:rsid w:val="00E332B0"/>
    <w:rsid w:val="00E33F13"/>
    <w:rsid w:val="00E34B47"/>
    <w:rsid w:val="00E354EC"/>
    <w:rsid w:val="00E40563"/>
    <w:rsid w:val="00E42512"/>
    <w:rsid w:val="00E42B92"/>
    <w:rsid w:val="00E43C70"/>
    <w:rsid w:val="00E4405B"/>
    <w:rsid w:val="00E5115D"/>
    <w:rsid w:val="00E563FF"/>
    <w:rsid w:val="00E5640B"/>
    <w:rsid w:val="00E56698"/>
    <w:rsid w:val="00E606A1"/>
    <w:rsid w:val="00E62517"/>
    <w:rsid w:val="00E62D7C"/>
    <w:rsid w:val="00E65714"/>
    <w:rsid w:val="00E673DD"/>
    <w:rsid w:val="00E71DB3"/>
    <w:rsid w:val="00E75926"/>
    <w:rsid w:val="00E75B6E"/>
    <w:rsid w:val="00E8026D"/>
    <w:rsid w:val="00E814E8"/>
    <w:rsid w:val="00E91233"/>
    <w:rsid w:val="00E91AC4"/>
    <w:rsid w:val="00E92582"/>
    <w:rsid w:val="00E92AB9"/>
    <w:rsid w:val="00E9697D"/>
    <w:rsid w:val="00EA29D2"/>
    <w:rsid w:val="00EA3A92"/>
    <w:rsid w:val="00EA4B56"/>
    <w:rsid w:val="00EB22D3"/>
    <w:rsid w:val="00EB274F"/>
    <w:rsid w:val="00EB4868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5637"/>
    <w:rsid w:val="00EF1F44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251F4"/>
    <w:rsid w:val="00F25C35"/>
    <w:rsid w:val="00F30786"/>
    <w:rsid w:val="00F37984"/>
    <w:rsid w:val="00F37C9D"/>
    <w:rsid w:val="00F460FF"/>
    <w:rsid w:val="00F576DC"/>
    <w:rsid w:val="00F57F56"/>
    <w:rsid w:val="00F60D4D"/>
    <w:rsid w:val="00F6231A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530A"/>
    <w:rsid w:val="00F96707"/>
    <w:rsid w:val="00FA31A9"/>
    <w:rsid w:val="00FA5048"/>
    <w:rsid w:val="00FA589F"/>
    <w:rsid w:val="00FB0AC6"/>
    <w:rsid w:val="00FB2AB3"/>
    <w:rsid w:val="00FB2E4B"/>
    <w:rsid w:val="00FC0D13"/>
    <w:rsid w:val="00FC2258"/>
    <w:rsid w:val="00FC3EB6"/>
    <w:rsid w:val="00FC4D0D"/>
    <w:rsid w:val="00FD5855"/>
    <w:rsid w:val="00FE0186"/>
    <w:rsid w:val="00FE28FD"/>
    <w:rsid w:val="00FE3006"/>
    <w:rsid w:val="00FE533C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53807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No Spacing"/>
    <w:uiPriority w:val="1"/>
    <w:qFormat/>
    <w:rsid w:val="00F9530A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subheader">
    <w:name w:val="the_subheader"/>
    <w:basedOn w:val="a0"/>
    <w:link w:val="thesubheader0"/>
    <w:qFormat/>
    <w:rsid w:val="00F9530A"/>
    <w:pPr>
      <w:spacing w:after="120" w:line="240" w:lineRule="auto"/>
      <w:jc w:val="both"/>
    </w:pPr>
    <w:rPr>
      <w:rFonts w:ascii="Times New Roman" w:hAnsi="Times New Roman"/>
      <w:b/>
      <w:i/>
      <w:sz w:val="20"/>
      <w:szCs w:val="20"/>
    </w:rPr>
  </w:style>
  <w:style w:type="character" w:customStyle="1" w:styleId="thesubheader0">
    <w:name w:val="the_subheader Знак"/>
    <w:basedOn w:val="a1"/>
    <w:link w:val="thesubheader"/>
    <w:rsid w:val="00F9530A"/>
    <w:rPr>
      <w:rFonts w:ascii="Times New Roman" w:hAnsi="Times New Roman"/>
      <w:b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0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2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94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66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73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4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1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0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44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0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0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3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25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5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0.bin"/><Relationship Id="rId22" Type="http://schemas.openxmlformats.org/officeDocument/2006/relationships/oleObject" Target="embeddings/oleObject6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8.wmf"/><Relationship Id="rId139" Type="http://schemas.openxmlformats.org/officeDocument/2006/relationships/image" Target="media/image5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image" Target="media/image92.wmf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1.bin"/><Relationship Id="rId24" Type="http://schemas.openxmlformats.org/officeDocument/2006/relationships/oleObject" Target="embeddings/oleObject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31" Type="http://schemas.openxmlformats.org/officeDocument/2006/relationships/image" Target="media/image53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208" Type="http://schemas.openxmlformats.org/officeDocument/2006/relationships/image" Target="media/image93.wmf"/><Relationship Id="rId14" Type="http://schemas.openxmlformats.org/officeDocument/2006/relationships/image" Target="media/image3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99.bin"/><Relationship Id="rId21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2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2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0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77.wmf"/><Relationship Id="rId210" Type="http://schemas.openxmlformats.org/officeDocument/2006/relationships/image" Target="media/image94.png"/><Relationship Id="rId215" Type="http://schemas.openxmlformats.org/officeDocument/2006/relationships/image" Target="media/image97.wmf"/><Relationship Id="rId26" Type="http://schemas.openxmlformats.org/officeDocument/2006/relationships/oleObject" Target="embeddings/oleObject8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6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5.wmf"/><Relationship Id="rId200" Type="http://schemas.openxmlformats.org/officeDocument/2006/relationships/image" Target="media/image88.wmf"/><Relationship Id="rId16" Type="http://schemas.openxmlformats.org/officeDocument/2006/relationships/image" Target="media/image4.png"/><Relationship Id="rId221" Type="http://schemas.openxmlformats.org/officeDocument/2006/relationships/footer" Target="footer3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image" Target="media/image95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4.bin"/><Relationship Id="rId222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1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8" Type="http://schemas.openxmlformats.org/officeDocument/2006/relationships/image" Target="media/image10.wmf"/><Relationship Id="rId49" Type="http://schemas.openxmlformats.org/officeDocument/2006/relationships/image" Target="media/image19.png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6.png"/><Relationship Id="rId202" Type="http://schemas.openxmlformats.org/officeDocument/2006/relationships/image" Target="media/image89.png"/><Relationship Id="rId223" Type="http://schemas.openxmlformats.org/officeDocument/2006/relationships/glossaryDocument" Target="glossary/document.xml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6.wmf"/><Relationship Id="rId178" Type="http://schemas.openxmlformats.org/officeDocument/2006/relationships/image" Target="media/image76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9" Type="http://schemas.openxmlformats.org/officeDocument/2006/relationships/image" Target="media/image87.png"/><Relationship Id="rId203" Type="http://schemas.openxmlformats.org/officeDocument/2006/relationships/image" Target="media/image90.png"/><Relationship Id="rId19" Type="http://schemas.openxmlformats.org/officeDocument/2006/relationships/image" Target="media/image6.wmf"/><Relationship Id="rId224" Type="http://schemas.openxmlformats.org/officeDocument/2006/relationships/theme" Target="theme/theme1.xml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2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8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1866B264574EF2A41B815D1173495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E43DF35-EB2C-4E3C-A88F-E8FC4AB6EF83}"/>
      </w:docPartPr>
      <w:docPartBody>
        <w:p w:rsidR="00EC070C" w:rsidRDefault="004A543F" w:rsidP="004A543F">
          <w:pPr>
            <w:pStyle w:val="ED1866B264574EF2A41B815D1173495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C5EDF7417B35485CB71A25BE49D31DE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06CC90-C4F9-40D7-9C10-061759F3EA62}"/>
      </w:docPartPr>
      <w:docPartBody>
        <w:p w:rsidR="00EC070C" w:rsidRDefault="004A543F" w:rsidP="004A543F">
          <w:pPr>
            <w:pStyle w:val="C5EDF7417B35485CB71A25BE49D31DE4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4998F4DF2C91487B96BB066338F797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85EA882-99BE-407E-A753-2A435E3ACA39}"/>
      </w:docPartPr>
      <w:docPartBody>
        <w:p w:rsidR="00EC070C" w:rsidRDefault="004A543F" w:rsidP="004A543F">
          <w:pPr>
            <w:pStyle w:val="4998F4DF2C91487B96BB066338F7976E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0602E"/>
    <w:rsid w:val="00036642"/>
    <w:rsid w:val="000746E4"/>
    <w:rsid w:val="0009283A"/>
    <w:rsid w:val="000C58F1"/>
    <w:rsid w:val="000D2942"/>
    <w:rsid w:val="00160497"/>
    <w:rsid w:val="00167DE8"/>
    <w:rsid w:val="00190C30"/>
    <w:rsid w:val="001918B3"/>
    <w:rsid w:val="001C0C1C"/>
    <w:rsid w:val="001C1EDD"/>
    <w:rsid w:val="001C7F56"/>
    <w:rsid w:val="001E033B"/>
    <w:rsid w:val="00200045"/>
    <w:rsid w:val="00202297"/>
    <w:rsid w:val="00225870"/>
    <w:rsid w:val="00237DF3"/>
    <w:rsid w:val="0026096B"/>
    <w:rsid w:val="00261E18"/>
    <w:rsid w:val="00265F3A"/>
    <w:rsid w:val="002B49D5"/>
    <w:rsid w:val="002C0617"/>
    <w:rsid w:val="002C531B"/>
    <w:rsid w:val="002D0238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3F"/>
    <w:rsid w:val="004B2C9E"/>
    <w:rsid w:val="004C2E9D"/>
    <w:rsid w:val="004C6668"/>
    <w:rsid w:val="004E34E8"/>
    <w:rsid w:val="00513411"/>
    <w:rsid w:val="00533008"/>
    <w:rsid w:val="00567E56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C4B2F"/>
    <w:rsid w:val="008F4B3B"/>
    <w:rsid w:val="00900C66"/>
    <w:rsid w:val="00907A6E"/>
    <w:rsid w:val="0092395D"/>
    <w:rsid w:val="0095601A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079E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D31D0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C070C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A543F"/>
    <w:rPr>
      <w:color w:val="808080"/>
    </w:rPr>
  </w:style>
  <w:style w:type="paragraph" w:customStyle="1" w:styleId="ED1866B264574EF2A41B815D11734959">
    <w:name w:val="ED1866B264574EF2A41B815D11734959"/>
    <w:rsid w:val="004A543F"/>
  </w:style>
  <w:style w:type="paragraph" w:customStyle="1" w:styleId="C5EDF7417B35485CB71A25BE49D31DE4">
    <w:name w:val="C5EDF7417B35485CB71A25BE49D31DE4"/>
    <w:rsid w:val="004A543F"/>
  </w:style>
  <w:style w:type="paragraph" w:customStyle="1" w:styleId="4998F4DF2C91487B96BB066338F7976E">
    <w:name w:val="4998F4DF2C91487B96BB066338F7976E"/>
    <w:rsid w:val="004A543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641</Words>
  <Characters>66359</Characters>
  <Application>Microsoft Office Word</Application>
  <DocSecurity>0</DocSecurity>
  <Lines>552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7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12-23T15:02:00Z</dcterms:created>
  <dcterms:modified xsi:type="dcterms:W3CDTF">2023-12-21T1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